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63CFAB6E" w14:textId="77777777" w:rsidR="002F3964" w:rsidRPr="00BA71AA" w:rsidRDefault="00152181" w:rsidP="00760131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Hlk48473999"/>
      <w:r w:rsidRPr="00BA71AA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C81F1C" w:rsidRPr="00BA71AA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BA71AA">
        <w:rPr>
          <w:rFonts w:ascii="Palatino Linotype" w:hAnsi="Palatino Linotype"/>
          <w:b/>
          <w:color w:val="0000FF"/>
          <w:sz w:val="24"/>
          <w:szCs w:val="24"/>
        </w:rPr>
        <w:t>NHỮNG HẰNG ĐẲNG THỨC ĐÁNG NHỚ</w:t>
      </w:r>
    </w:p>
    <w:p w14:paraId="30F07A92" w14:textId="77777777" w:rsidR="00A55CCD" w:rsidRPr="00BA71AA" w:rsidRDefault="00125D15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149B0430" w14:textId="77777777" w:rsidR="00355536" w:rsidRPr="00BA71AA" w:rsidRDefault="00355536" w:rsidP="00760131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BA71AA">
        <w:rPr>
          <w:rFonts w:ascii="Palatino Linotype" w:hAnsi="Palatino Linotype"/>
          <w:sz w:val="24"/>
          <w:szCs w:val="24"/>
        </w:rPr>
        <w:t>Bình phương của một tổng:</w:t>
      </w:r>
      <w:r w:rsidRPr="00BA71AA">
        <w:rPr>
          <w:rFonts w:ascii="Palatino Linotype" w:hAnsi="Palatino Linotype"/>
          <w:sz w:val="24"/>
          <w:szCs w:val="24"/>
        </w:rPr>
        <w:tab/>
      </w:r>
      <w:r w:rsidR="004D377E" w:rsidRPr="00BA71AA">
        <w:rPr>
          <w:rFonts w:ascii="Palatino Linotype" w:hAnsi="Palatino Linotype"/>
          <w:position w:val="-10"/>
          <w:sz w:val="24"/>
          <w:szCs w:val="24"/>
        </w:rPr>
        <w:object w:dxaOrig="2840" w:dyaOrig="380" w14:anchorId="3852E1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5pt;height:19.25pt" o:ole="">
            <v:imagedata r:id="rId8" o:title=""/>
          </v:shape>
          <o:OLEObject Type="Embed" ProgID="Equation.DSMT4" ShapeID="_x0000_i1025" DrawAspect="Content" ObjectID="_1659087855" r:id="rId9"/>
        </w:object>
      </w:r>
      <w:r w:rsidRPr="00BA71AA">
        <w:rPr>
          <w:rFonts w:ascii="Palatino Linotype" w:hAnsi="Palatino Linotype"/>
          <w:sz w:val="24"/>
          <w:szCs w:val="24"/>
        </w:rPr>
        <w:br/>
        <w:t xml:space="preserve">Bình phương của một hiệu: </w:t>
      </w:r>
      <w:r w:rsidRPr="00BA71AA">
        <w:rPr>
          <w:rFonts w:ascii="Palatino Linotype" w:hAnsi="Palatino Linotype"/>
          <w:sz w:val="24"/>
          <w:szCs w:val="24"/>
        </w:rPr>
        <w:tab/>
      </w:r>
      <w:r w:rsidR="004D377E" w:rsidRPr="00BA71AA">
        <w:rPr>
          <w:rFonts w:ascii="Palatino Linotype" w:hAnsi="Palatino Linotype"/>
          <w:position w:val="-10"/>
          <w:sz w:val="24"/>
          <w:szCs w:val="24"/>
        </w:rPr>
        <w:object w:dxaOrig="2780" w:dyaOrig="380" w14:anchorId="5EB02477">
          <v:shape id="_x0000_i1026" type="#_x0000_t75" style="width:139pt;height:19.25pt" o:ole="">
            <v:imagedata r:id="rId10" o:title=""/>
          </v:shape>
          <o:OLEObject Type="Embed" ProgID="Equation.DSMT4" ShapeID="_x0000_i1026" DrawAspect="Content" ObjectID="_1659087856" r:id="rId11"/>
        </w:object>
      </w:r>
      <w:r w:rsidRPr="00BA71AA">
        <w:rPr>
          <w:rFonts w:ascii="Palatino Linotype" w:hAnsi="Palatino Linotype"/>
          <w:sz w:val="24"/>
          <w:szCs w:val="24"/>
        </w:rPr>
        <w:br/>
        <w:t>Hiệu hai bình phương:</w: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="004D377E" w:rsidRPr="00BA71AA">
        <w:rPr>
          <w:rFonts w:ascii="Palatino Linotype" w:hAnsi="Palatino Linotype"/>
          <w:position w:val="-10"/>
          <w:sz w:val="24"/>
          <w:szCs w:val="24"/>
        </w:rPr>
        <w:object w:dxaOrig="2720" w:dyaOrig="380" w14:anchorId="2673DE1F">
          <v:shape id="_x0000_i1027" type="#_x0000_t75" style="width:135.65pt;height:19.25pt" o:ole="">
            <v:imagedata r:id="rId12" o:title=""/>
          </v:shape>
          <o:OLEObject Type="Embed" ProgID="Equation.DSMT4" ShapeID="_x0000_i1027" DrawAspect="Content" ObjectID="_1659087857" r:id="rId13"/>
        </w:object>
      </w:r>
    </w:p>
    <w:p w14:paraId="19FC746A" w14:textId="77777777" w:rsidR="00721131" w:rsidRPr="00BA71AA" w:rsidRDefault="00355536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14:paraId="0A22EC7A" w14:textId="4A697496" w:rsidR="009121AB" w:rsidRPr="00BA71AA" w:rsidRDefault="008432C5" w:rsidP="00760131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5601B" w:rsidRPr="00BA71AA">
        <w:rPr>
          <w:rFonts w:ascii="Palatino Linotype" w:hAnsi="Palatino Linotype"/>
          <w:color w:val="000000" w:themeColor="text1"/>
          <w:sz w:val="24"/>
          <w:szCs w:val="24"/>
        </w:rPr>
        <w:t>Khai triển các hằng đẳng thức sau:</w:t>
      </w: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BA71AA" w14:paraId="5A0D0F86" w14:textId="77777777" w:rsidTr="00216B13">
        <w:tc>
          <w:tcPr>
            <w:tcW w:w="3801" w:type="dxa"/>
            <w:vAlign w:val="center"/>
          </w:tcPr>
          <w:p w14:paraId="78D6C295" w14:textId="77777777" w:rsidR="009121AB" w:rsidRPr="00BA71AA" w:rsidRDefault="009121AB" w:rsidP="00760131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9B0F66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840" w:dyaOrig="380" w14:anchorId="461D0C86">
                <v:shape id="_x0000_i1028" type="#_x0000_t75" style="width:41.85pt;height:19.25pt" o:ole="">
                  <v:imagedata r:id="rId14" o:title=""/>
                </v:shape>
                <o:OLEObject Type="Embed" ProgID="Equation.DSMT4" ShapeID="_x0000_i1028" DrawAspect="Content" ObjectID="_1659087858" r:id="rId15"/>
              </w:object>
            </w:r>
          </w:p>
        </w:tc>
        <w:tc>
          <w:tcPr>
            <w:tcW w:w="3287" w:type="dxa"/>
            <w:vAlign w:val="center"/>
          </w:tcPr>
          <w:p w14:paraId="61F3CC28" w14:textId="77777777" w:rsidR="009121AB" w:rsidRPr="00BA71AA" w:rsidRDefault="009121AB" w:rsidP="00760131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 </w:t>
            </w:r>
            <w:r w:rsidR="00A010C1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800" w:dyaOrig="380" w14:anchorId="63765289">
                <v:shape id="_x0000_i1029" type="#_x0000_t75" style="width:40.2pt;height:19.25pt" o:ole="">
                  <v:imagedata r:id="rId16" o:title=""/>
                </v:shape>
                <o:OLEObject Type="Embed" ProgID="Equation.DSMT4" ShapeID="_x0000_i1029" DrawAspect="Content" ObjectID="_1659087859" r:id="rId17"/>
              </w:object>
            </w:r>
          </w:p>
        </w:tc>
        <w:tc>
          <w:tcPr>
            <w:tcW w:w="2551" w:type="dxa"/>
            <w:vAlign w:val="center"/>
          </w:tcPr>
          <w:p w14:paraId="60EC0873" w14:textId="77777777" w:rsidR="009121AB" w:rsidRPr="00BA71AA" w:rsidRDefault="009121AB" w:rsidP="00760131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9B0F66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40" w:dyaOrig="380" w14:anchorId="4D493426">
                <v:shape id="_x0000_i1030" type="#_x0000_t75" style="width:51.9pt;height:19.25pt" o:ole="">
                  <v:imagedata r:id="rId18" o:title=""/>
                </v:shape>
                <o:OLEObject Type="Embed" ProgID="Equation.DSMT4" ShapeID="_x0000_i1030" DrawAspect="Content" ObjectID="_1659087860" r:id="rId19"/>
              </w:object>
            </w:r>
          </w:p>
        </w:tc>
      </w:tr>
      <w:tr w:rsidR="009121AB" w:rsidRPr="00BA71AA" w14:paraId="61E2FFE1" w14:textId="77777777" w:rsidTr="00216B13">
        <w:tc>
          <w:tcPr>
            <w:tcW w:w="3801" w:type="dxa"/>
            <w:vAlign w:val="center"/>
          </w:tcPr>
          <w:p w14:paraId="42196929" w14:textId="77777777" w:rsidR="009121AB" w:rsidRPr="00BA71AA" w:rsidRDefault="009121AB" w:rsidP="00760131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9B0F66" w:rsidRPr="00BA71A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1120" w:dyaOrig="560" w14:anchorId="0C62829B">
                <v:shape id="_x0000_i1031" type="#_x0000_t75" style="width:56.1pt;height:27.65pt" o:ole="">
                  <v:imagedata r:id="rId20" o:title=""/>
                </v:shape>
                <o:OLEObject Type="Embed" ProgID="Equation.DSMT4" ShapeID="_x0000_i1031" DrawAspect="Content" ObjectID="_1659087861" r:id="rId21"/>
              </w:object>
            </w:r>
          </w:p>
        </w:tc>
        <w:tc>
          <w:tcPr>
            <w:tcW w:w="3287" w:type="dxa"/>
            <w:vAlign w:val="center"/>
          </w:tcPr>
          <w:p w14:paraId="63E42FCC" w14:textId="77777777" w:rsidR="009121AB" w:rsidRPr="00BA71AA" w:rsidRDefault="009121AB" w:rsidP="00760131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BA71AA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934628" w:rsidRPr="00BA71AA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="003D07AF" w:rsidRPr="00BA71A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1020" w:dyaOrig="560" w14:anchorId="3A391DE5">
                <v:shape id="_x0000_i1032" type="#_x0000_t75" style="width:51.05pt;height:27.65pt" o:ole="">
                  <v:imagedata r:id="rId22" o:title=""/>
                </v:shape>
                <o:OLEObject Type="Embed" ProgID="Equation.DSMT4" ShapeID="_x0000_i1032" DrawAspect="Content" ObjectID="_1659087862" r:id="rId23"/>
              </w:object>
            </w:r>
          </w:p>
        </w:tc>
        <w:tc>
          <w:tcPr>
            <w:tcW w:w="2551" w:type="dxa"/>
            <w:vAlign w:val="center"/>
          </w:tcPr>
          <w:p w14:paraId="440A8026" w14:textId="77777777" w:rsidR="009121AB" w:rsidRPr="00BA71AA" w:rsidRDefault="009121AB" w:rsidP="00760131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9B0F66" w:rsidRPr="00BA71A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940" w:dyaOrig="560" w14:anchorId="3C3CACC3">
                <v:shape id="_x0000_i1033" type="#_x0000_t75" style="width:46.9pt;height:27.65pt" o:ole="">
                  <v:imagedata r:id="rId24" o:title=""/>
                </v:shape>
                <o:OLEObject Type="Embed" ProgID="Equation.DSMT4" ShapeID="_x0000_i1033" DrawAspect="Content" ObjectID="_1659087863" r:id="rId25"/>
              </w:object>
            </w:r>
          </w:p>
        </w:tc>
      </w:tr>
    </w:tbl>
    <w:p w14:paraId="5C7F3EEA" w14:textId="77777777" w:rsidR="00E55C19" w:rsidRPr="00BA71AA" w:rsidRDefault="009121AB" w:rsidP="00760131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Điền vào chỗ trống </w:t>
      </w:r>
      <w:r w:rsidR="00AE7DF4" w:rsidRPr="00BA71AA">
        <w:rPr>
          <w:rFonts w:ascii="Palatino Linotype" w:hAnsi="Palatino Linotype"/>
          <w:color w:val="000000" w:themeColor="text1"/>
          <w:sz w:val="24"/>
          <w:szCs w:val="24"/>
        </w:rPr>
        <w:t>cho thích hợp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E7DF4" w:rsidRPr="00BA71AA" w14:paraId="12DC1E7A" w14:textId="77777777" w:rsidTr="006B6DE5">
        <w:tc>
          <w:tcPr>
            <w:tcW w:w="4839" w:type="dxa"/>
          </w:tcPr>
          <w:p w14:paraId="189D9198" w14:textId="77777777" w:rsidR="00AE7DF4" w:rsidRPr="00BA71AA" w:rsidRDefault="00AE7DF4" w:rsidP="00760131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</w:t>
            </w:r>
            <w:r w:rsidR="00AB3D48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00" w:dyaOrig="340" w14:anchorId="7EBC951F">
                <v:shape id="_x0000_i1034" type="#_x0000_t75" style="width:75.35pt;height:16.75pt" o:ole="">
                  <v:imagedata r:id="rId26" o:title=""/>
                </v:shape>
                <o:OLEObject Type="Embed" ProgID="Equation.DSMT4" ShapeID="_x0000_i1034" DrawAspect="Content" ObjectID="_1659087864" r:id="rId27"/>
              </w:object>
            </w:r>
          </w:p>
        </w:tc>
        <w:tc>
          <w:tcPr>
            <w:tcW w:w="4839" w:type="dxa"/>
          </w:tcPr>
          <w:p w14:paraId="6FE72DFC" w14:textId="77777777" w:rsidR="00AE7DF4" w:rsidRPr="00BA71AA" w:rsidRDefault="00AE7DF4" w:rsidP="00760131">
            <w:pPr>
              <w:tabs>
                <w:tab w:val="left" w:pos="111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b)</w:t>
            </w:r>
            <w:r w:rsidR="00AB3D48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40" w:dyaOrig="340" w14:anchorId="23B1AFC3">
                <v:shape id="_x0000_i1035" type="#_x0000_t75" style="width:77pt;height:16.75pt" o:ole="">
                  <v:imagedata r:id="rId28" o:title=""/>
                </v:shape>
                <o:OLEObject Type="Embed" ProgID="Equation.DSMT4" ShapeID="_x0000_i1035" DrawAspect="Content" ObjectID="_1659087865" r:id="rId29"/>
              </w:object>
            </w:r>
          </w:p>
        </w:tc>
      </w:tr>
      <w:tr w:rsidR="00AE7DF4" w:rsidRPr="00BA71AA" w14:paraId="0597D3CD" w14:textId="77777777" w:rsidTr="006B6DE5">
        <w:tc>
          <w:tcPr>
            <w:tcW w:w="4839" w:type="dxa"/>
          </w:tcPr>
          <w:p w14:paraId="2189E099" w14:textId="77777777" w:rsidR="00AE7DF4" w:rsidRPr="00BA71AA" w:rsidRDefault="00AE7DF4" w:rsidP="00760131">
            <w:pPr>
              <w:tabs>
                <w:tab w:val="left" w:pos="1065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c) </w:t>
            </w:r>
            <w:r w:rsidR="00AB3D48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00" w:dyaOrig="320" w14:anchorId="72B09C16">
                <v:shape id="_x0000_i1036" type="#_x0000_t75" style="width:85.4pt;height:15.9pt" o:ole="">
                  <v:imagedata r:id="rId30" o:title=""/>
                </v:shape>
                <o:OLEObject Type="Embed" ProgID="Equation.DSMT4" ShapeID="_x0000_i1036" DrawAspect="Content" ObjectID="_1659087866" r:id="rId31"/>
              </w:object>
            </w:r>
          </w:p>
        </w:tc>
        <w:tc>
          <w:tcPr>
            <w:tcW w:w="4839" w:type="dxa"/>
          </w:tcPr>
          <w:p w14:paraId="417A22DA" w14:textId="77777777" w:rsidR="00AE7DF4" w:rsidRPr="00BA71AA" w:rsidRDefault="00AE7DF4" w:rsidP="00760131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</w:t>
            </w:r>
            <w:r w:rsidR="00AB3D48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460" w:dyaOrig="340" w14:anchorId="7C60E66F">
                <v:shape id="_x0000_i1037" type="#_x0000_t75" style="width:72.85pt;height:16.75pt" o:ole="">
                  <v:imagedata r:id="rId32" o:title=""/>
                </v:shape>
                <o:OLEObject Type="Embed" ProgID="Equation.DSMT4" ShapeID="_x0000_i1037" DrawAspect="Content" ObjectID="_1659087867" r:id="rId33"/>
              </w:object>
            </w:r>
          </w:p>
        </w:tc>
      </w:tr>
      <w:tr w:rsidR="00AE7DF4" w:rsidRPr="00BA71AA" w14:paraId="6A17A05C" w14:textId="77777777" w:rsidTr="006B6DE5">
        <w:tc>
          <w:tcPr>
            <w:tcW w:w="4839" w:type="dxa"/>
          </w:tcPr>
          <w:p w14:paraId="2CA50157" w14:textId="77777777" w:rsidR="00AE7DF4" w:rsidRPr="00BA71AA" w:rsidRDefault="00AE7DF4" w:rsidP="00760131">
            <w:pPr>
              <w:tabs>
                <w:tab w:val="left" w:pos="1065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="00AB3D48" w:rsidRPr="00BA71A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040" w:dyaOrig="320" w14:anchorId="2C7526A3">
                <v:shape id="_x0000_i1038" type="#_x0000_t75" style="width:51.9pt;height:15.9pt" o:ole="">
                  <v:imagedata r:id="rId34" o:title=""/>
                </v:shape>
                <o:OLEObject Type="Embed" ProgID="Equation.DSMT4" ShapeID="_x0000_i1038" DrawAspect="Content" ObjectID="_1659087868" r:id="rId35"/>
              </w:object>
            </w:r>
          </w:p>
        </w:tc>
        <w:tc>
          <w:tcPr>
            <w:tcW w:w="4839" w:type="dxa"/>
          </w:tcPr>
          <w:p w14:paraId="51314457" w14:textId="77777777" w:rsidR="00AE7DF4" w:rsidRPr="00BA71AA" w:rsidRDefault="00AE7DF4" w:rsidP="00760131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="00AB3D48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079" w:dyaOrig="380" w14:anchorId="25580DDD">
                <v:shape id="_x0000_i1039" type="#_x0000_t75" style="width:103.8pt;height:19.25pt" o:ole="">
                  <v:imagedata r:id="rId36" o:title=""/>
                </v:shape>
                <o:OLEObject Type="Embed" ProgID="Equation.DSMT4" ShapeID="_x0000_i1039" DrawAspect="Content" ObjectID="_1659087869" r:id="rId37"/>
              </w:object>
            </w:r>
          </w:p>
        </w:tc>
      </w:tr>
      <w:tr w:rsidR="00217E9E" w:rsidRPr="00BA71AA" w14:paraId="07F2D860" w14:textId="77777777" w:rsidTr="00760131">
        <w:tc>
          <w:tcPr>
            <w:tcW w:w="9678" w:type="dxa"/>
            <w:gridSpan w:val="2"/>
          </w:tcPr>
          <w:p w14:paraId="276FD2B3" w14:textId="77777777" w:rsidR="00217E9E" w:rsidRPr="00BA71AA" w:rsidRDefault="00217E9E" w:rsidP="00760131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Pr="00BA71AA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880" w:dyaOrig="520" w14:anchorId="3E18982C">
                <v:shape id="_x0000_i1040" type="#_x0000_t75" style="width:2in;height:25.95pt" o:ole="">
                  <v:imagedata r:id="rId38" o:title=""/>
                </v:shape>
                <o:OLEObject Type="Embed" ProgID="Equation.DSMT4" ShapeID="_x0000_i1040" DrawAspect="Content" ObjectID="_1659087870" r:id="rId39"/>
              </w:object>
            </w: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14:paraId="0A6388F6" w14:textId="77777777" w:rsidR="006B6DE5" w:rsidRPr="00BA71AA" w:rsidRDefault="008432C5" w:rsidP="0076013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B6DE5" w:rsidRPr="00BA71AA">
        <w:rPr>
          <w:rFonts w:ascii="Palatino Linotype" w:hAnsi="Palatino Linotype"/>
          <w:color w:val="000000" w:themeColor="text1"/>
          <w:sz w:val="24"/>
          <w:szCs w:val="24"/>
        </w:rPr>
        <w:t>Rút gọn biểu thức</w:t>
      </w:r>
    </w:p>
    <w:p w14:paraId="2789EDAE" w14:textId="77777777" w:rsidR="006B6DE5" w:rsidRPr="00BA71AA" w:rsidRDefault="004151F9" w:rsidP="00760131">
      <w:pPr>
        <w:spacing w:line="240" w:lineRule="auto"/>
        <w:ind w:left="456" w:hanging="456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6B6DE5" w:rsidRPr="00BA71AA">
        <w:rPr>
          <w:rFonts w:ascii="Palatino Linotype" w:hAnsi="Palatino Linotype"/>
          <w:position w:val="-10"/>
          <w:sz w:val="24"/>
          <w:szCs w:val="24"/>
        </w:rPr>
        <w:object w:dxaOrig="2400" w:dyaOrig="380" w14:anchorId="5092B55D">
          <v:shape id="_x0000_i1041" type="#_x0000_t75" style="width:119.7pt;height:19.25pt" o:ole="">
            <v:imagedata r:id="rId40" o:title=""/>
          </v:shape>
          <o:OLEObject Type="Embed" ProgID="Equation.DSMT4" ShapeID="_x0000_i1041" DrawAspect="Content" ObjectID="_1659087871" r:id="rId41"/>
        </w:object>
      </w:r>
      <w:r w:rsidR="006B6DE5" w:rsidRPr="00BA71AA">
        <w:rPr>
          <w:rFonts w:ascii="Palatino Linotype" w:hAnsi="Palatino Linotype"/>
          <w:sz w:val="24"/>
          <w:szCs w:val="24"/>
        </w:rPr>
        <w:tab/>
      </w:r>
      <w:r w:rsidR="006B6DE5" w:rsidRPr="00BA71AA">
        <w:rPr>
          <w:rFonts w:ascii="Palatino Linotype" w:hAnsi="Palatino Linotype"/>
          <w:sz w:val="24"/>
          <w:szCs w:val="24"/>
        </w:rPr>
        <w:tab/>
        <w:t xml:space="preserve">c) </w:t>
      </w:r>
      <w:r w:rsidR="006B6DE5" w:rsidRPr="00BA71AA">
        <w:rPr>
          <w:rFonts w:ascii="Palatino Linotype" w:hAnsi="Palatino Linotype"/>
          <w:position w:val="-10"/>
          <w:sz w:val="24"/>
          <w:szCs w:val="24"/>
        </w:rPr>
        <w:object w:dxaOrig="2400" w:dyaOrig="380" w14:anchorId="27448169">
          <v:shape id="_x0000_i1042" type="#_x0000_t75" style="width:119.7pt;height:19.25pt" o:ole="">
            <v:imagedata r:id="rId42" o:title=""/>
          </v:shape>
          <o:OLEObject Type="Embed" ProgID="Equation.DSMT4" ShapeID="_x0000_i1042" DrawAspect="Content" ObjectID="_1659087872" r:id="rId43"/>
        </w:object>
      </w:r>
    </w:p>
    <w:p w14:paraId="716FFB68" w14:textId="77777777" w:rsidR="00135644" w:rsidRPr="00BA71AA" w:rsidRDefault="006B6DE5" w:rsidP="00760131">
      <w:pPr>
        <w:spacing w:line="240" w:lineRule="auto"/>
        <w:ind w:left="456" w:hanging="456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sz w:val="24"/>
          <w:szCs w:val="24"/>
        </w:rPr>
        <w:t xml:space="preserve">b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560" w:dyaOrig="380" w14:anchorId="0A255DB5">
          <v:shape id="_x0000_i1043" type="#_x0000_t75" style="width:128.1pt;height:19.25pt" o:ole="">
            <v:imagedata r:id="rId44" o:title=""/>
          </v:shape>
          <o:OLEObject Type="Embed" ProgID="Equation.DSMT4" ShapeID="_x0000_i1043" DrawAspect="Content" ObjectID="_1659087873" r:id="rId45"/>
        </w:objec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  <w:t xml:space="preserve">d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3140" w:dyaOrig="380" w14:anchorId="5688A3F2">
          <v:shape id="_x0000_i1044" type="#_x0000_t75" style="width:157.4pt;height:19.25pt" o:ole="">
            <v:imagedata r:id="rId46" o:title=""/>
          </v:shape>
          <o:OLEObject Type="Embed" ProgID="Equation.DSMT4" ShapeID="_x0000_i1044" DrawAspect="Content" ObjectID="_1659087874" r:id="rId47"/>
        </w:object>
      </w:r>
    </w:p>
    <w:p w14:paraId="700CC4C2" w14:textId="77777777" w:rsidR="004855FD" w:rsidRPr="00BA71AA" w:rsidRDefault="004151F9" w:rsidP="00760131">
      <w:pPr>
        <w:spacing w:line="240" w:lineRule="auto"/>
        <w:rPr>
          <w:rFonts w:ascii="Palatino Linotype" w:hAnsi="Palatino Linotype"/>
          <w:b/>
          <w:sz w:val="24"/>
          <w:szCs w:val="24"/>
          <w:lang w:val="pt-BR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B4879" w:rsidRPr="00BA71AA">
        <w:rPr>
          <w:rFonts w:ascii="Palatino Linotype" w:hAnsi="Palatino Linotype"/>
          <w:sz w:val="24"/>
          <w:szCs w:val="24"/>
          <w:lang w:val="pt-BR"/>
        </w:rPr>
        <w:t xml:space="preserve"> Rút gọn rồi tính giá trị của biểu thức</w:t>
      </w:r>
    </w:p>
    <w:p w14:paraId="34E5299C" w14:textId="77777777" w:rsidR="00910B37" w:rsidRPr="00BA71AA" w:rsidRDefault="004151F9" w:rsidP="00760131">
      <w:pPr>
        <w:spacing w:line="240" w:lineRule="auto"/>
        <w:rPr>
          <w:rFonts w:ascii="Palatino Linotype" w:hAnsi="Palatino Linotype"/>
          <w:b/>
          <w:sz w:val="24"/>
          <w:szCs w:val="24"/>
          <w:lang w:val="pt-BR"/>
        </w:rPr>
      </w:pPr>
      <w:r w:rsidRPr="00BA71AA">
        <w:rPr>
          <w:rFonts w:ascii="Palatino Linotype" w:hAnsi="Palatino Linotype"/>
          <w:sz w:val="24"/>
          <w:szCs w:val="24"/>
          <w:lang w:val="es-ES"/>
        </w:rPr>
        <w:t xml:space="preserve">a) 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4920" w:dyaOrig="380" w14:anchorId="530667C9">
          <v:shape id="_x0000_i1045" type="#_x0000_t75" style="width:246.15pt;height:19.25pt" o:ole="">
            <v:imagedata r:id="rId48" o:title=""/>
          </v:shape>
          <o:OLEObject Type="Embed" ProgID="Equation.DSMT4" ShapeID="_x0000_i1045" DrawAspect="Content" ObjectID="_1659087875" r:id="rId49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với </w:t>
      </w:r>
      <w:r w:rsidR="00910B37" w:rsidRPr="00BA71AA">
        <w:rPr>
          <w:rFonts w:ascii="Palatino Linotype" w:hAnsi="Palatino Linotype"/>
          <w:position w:val="-24"/>
          <w:sz w:val="24"/>
          <w:szCs w:val="24"/>
        </w:rPr>
        <w:object w:dxaOrig="859" w:dyaOrig="660" w14:anchorId="37C860F0">
          <v:shape id="_x0000_i1046" type="#_x0000_t75" style="width:42.7pt;height:32.65pt" o:ole="">
            <v:imagedata r:id="rId50" o:title=""/>
          </v:shape>
          <o:OLEObject Type="Embed" ProgID="Equation.DSMT4" ShapeID="_x0000_i1046" DrawAspect="Content" ObjectID="_1659087876" r:id="rId51"/>
        </w:object>
      </w:r>
      <w:r w:rsidR="00910B37" w:rsidRPr="00BA71AA">
        <w:rPr>
          <w:rFonts w:ascii="Palatino Linotype" w:hAnsi="Palatino Linotype"/>
          <w:sz w:val="24"/>
          <w:szCs w:val="24"/>
        </w:rPr>
        <w:br/>
        <w:t xml:space="preserve">b)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3780" w:dyaOrig="380" w14:anchorId="1D3BA5A4">
          <v:shape id="_x0000_i1047" type="#_x0000_t75" style="width:188.35pt;height:19.25pt" o:ole="">
            <v:imagedata r:id="rId52" o:title=""/>
          </v:shape>
          <o:OLEObject Type="Embed" ProgID="Equation.DSMT4" ShapeID="_x0000_i1047" DrawAspect="Content" ObjectID="_1659087877" r:id="rId53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; với </w:t>
      </w:r>
      <w:r w:rsidR="00910B37" w:rsidRPr="00BA71AA">
        <w:rPr>
          <w:rFonts w:ascii="Palatino Linotype" w:hAnsi="Palatino Linotype"/>
          <w:position w:val="-24"/>
          <w:sz w:val="24"/>
          <w:szCs w:val="24"/>
        </w:rPr>
        <w:object w:dxaOrig="980" w:dyaOrig="660" w14:anchorId="144E3EE0">
          <v:shape id="_x0000_i1048" type="#_x0000_t75" style="width:48.55pt;height:32.65pt" o:ole="">
            <v:imagedata r:id="rId54" o:title=""/>
          </v:shape>
          <o:OLEObject Type="Embed" ProgID="Equation.DSMT4" ShapeID="_x0000_i1048" DrawAspect="Content" ObjectID="_1659087878" r:id="rId55"/>
        </w:object>
      </w:r>
    </w:p>
    <w:p w14:paraId="567A0523" w14:textId="77777777" w:rsidR="004855FD" w:rsidRPr="00BA71AA" w:rsidRDefault="004151F9" w:rsidP="00760131">
      <w:pPr>
        <w:spacing w:line="240" w:lineRule="auto"/>
        <w:rPr>
          <w:rFonts w:ascii="Palatino Linotype" w:hAnsi="Palatino Linotype"/>
          <w:b/>
          <w:sz w:val="24"/>
          <w:szCs w:val="24"/>
          <w:lang w:val="pt-BR"/>
        </w:rPr>
      </w:pPr>
      <w:r w:rsidRPr="00BA71AA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4340" w:dyaOrig="380" w14:anchorId="18CED6FE">
          <v:shape id="_x0000_i1049" type="#_x0000_t75" style="width:216.85pt;height:19.25pt" o:ole="">
            <v:imagedata r:id="rId56" o:title=""/>
          </v:shape>
          <o:OLEObject Type="Embed" ProgID="Equation.DSMT4" ShapeID="_x0000_i1049" DrawAspect="Content" ObjectID="_1659087879" r:id="rId57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với </w:t>
      </w:r>
      <w:r w:rsidR="00910B37" w:rsidRPr="00BA71AA">
        <w:rPr>
          <w:rFonts w:ascii="Palatino Linotype" w:hAnsi="Palatino Linotype"/>
          <w:position w:val="-4"/>
          <w:sz w:val="24"/>
          <w:szCs w:val="24"/>
        </w:rPr>
        <w:object w:dxaOrig="620" w:dyaOrig="260" w14:anchorId="521A89EA">
          <v:shape id="_x0000_i1050" type="#_x0000_t75" style="width:31pt;height:13.4pt" o:ole="">
            <v:imagedata r:id="rId58" o:title=""/>
          </v:shape>
          <o:OLEObject Type="Embed" ProgID="Equation.DSMT4" ShapeID="_x0000_i1050" DrawAspect="Content" ObjectID="_1659087880" r:id="rId59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 .</w:t>
      </w:r>
      <w:r w:rsidR="00910B37" w:rsidRPr="00BA71AA">
        <w:rPr>
          <w:rFonts w:ascii="Palatino Linotype" w:hAnsi="Palatino Linotype"/>
          <w:sz w:val="24"/>
          <w:szCs w:val="24"/>
        </w:rPr>
        <w:br/>
        <w:t xml:space="preserve">d)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4320" w:dyaOrig="380" w14:anchorId="5F29C653">
          <v:shape id="_x0000_i1051" type="#_x0000_t75" style="width:3in;height:19.25pt" o:ole="">
            <v:imagedata r:id="rId60" o:title=""/>
          </v:shape>
          <o:OLEObject Type="Embed" ProgID="Equation.DSMT4" ShapeID="_x0000_i1051" DrawAspect="Content" ObjectID="_1659087881" r:id="rId61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với </w:t>
      </w:r>
      <w:r w:rsidR="00910B37" w:rsidRPr="00BA71AA">
        <w:rPr>
          <w:rFonts w:ascii="Palatino Linotype" w:hAnsi="Palatino Linotype"/>
          <w:position w:val="-4"/>
          <w:sz w:val="24"/>
          <w:szCs w:val="24"/>
        </w:rPr>
        <w:object w:dxaOrig="800" w:dyaOrig="260" w14:anchorId="60AA42B4">
          <v:shape id="_x0000_i1052" type="#_x0000_t75" style="width:39.35pt;height:12.55pt" o:ole="">
            <v:imagedata r:id="rId62" o:title=""/>
          </v:shape>
          <o:OLEObject Type="Embed" ProgID="Equation.DSMT4" ShapeID="_x0000_i1052" DrawAspect="Content" ObjectID="_1659087882" r:id="rId63"/>
        </w:object>
      </w:r>
    </w:p>
    <w:p w14:paraId="2223E3C9" w14:textId="77777777" w:rsidR="004151F9" w:rsidRPr="00BA71AA" w:rsidRDefault="004151F9" w:rsidP="00760131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14:paraId="55E66837" w14:textId="77777777" w:rsidR="00910B37" w:rsidRPr="00BA71AA" w:rsidRDefault="00910B37" w:rsidP="00760131">
      <w:pPr>
        <w:spacing w:after="120"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240" w:dyaOrig="380" w14:anchorId="7ECDEA73">
          <v:shape id="_x0000_i1053" type="#_x0000_t75" style="width:112.2pt;height:19.25pt" o:ole="">
            <v:imagedata r:id="rId64" o:title=""/>
          </v:shape>
          <o:OLEObject Type="Embed" ProgID="Equation.DSMT4" ShapeID="_x0000_i1053" DrawAspect="Content" ObjectID="_1659087883" r:id="rId65"/>
        </w:objec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  <w:t xml:space="preserve">b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3280" w:dyaOrig="380" w14:anchorId="3CA82FAB">
          <v:shape id="_x0000_i1054" type="#_x0000_t75" style="width:163.25pt;height:19.25pt" o:ole="">
            <v:imagedata r:id="rId66" o:title=""/>
          </v:shape>
          <o:OLEObject Type="Embed" ProgID="Equation.DSMT4" ShapeID="_x0000_i1054" DrawAspect="Content" ObjectID="_1659087884" r:id="rId67"/>
        </w:object>
      </w:r>
      <w:r w:rsidRPr="00BA71AA">
        <w:rPr>
          <w:rFonts w:ascii="Palatino Linotype" w:hAnsi="Palatino Linotype"/>
          <w:sz w:val="24"/>
          <w:szCs w:val="24"/>
        </w:rPr>
        <w:br/>
        <w:t xml:space="preserve">c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3340" w:dyaOrig="380" w14:anchorId="1B39908F">
          <v:shape id="_x0000_i1055" type="#_x0000_t75" style="width:167.45pt;height:19.25pt" o:ole="">
            <v:imagedata r:id="rId68" o:title=""/>
          </v:shape>
          <o:OLEObject Type="Embed" ProgID="Equation.DSMT4" ShapeID="_x0000_i1055" DrawAspect="Content" ObjectID="_1659087885" r:id="rId69"/>
        </w:object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 xml:space="preserve">d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4120" w:dyaOrig="380" w14:anchorId="0A6B84D6">
          <v:shape id="_x0000_i1056" type="#_x0000_t75" style="width:205.95pt;height:19.25pt" o:ole="">
            <v:imagedata r:id="rId70" o:title=""/>
          </v:shape>
          <o:OLEObject Type="Embed" ProgID="Equation.DSMT4" ShapeID="_x0000_i1056" DrawAspect="Content" ObjectID="_1659087886" r:id="rId71"/>
        </w:object>
      </w:r>
      <w:r w:rsidRPr="00BA71AA">
        <w:rPr>
          <w:rFonts w:ascii="Palatino Linotype" w:hAnsi="Palatino Linotype"/>
          <w:sz w:val="24"/>
          <w:szCs w:val="24"/>
        </w:rPr>
        <w:br/>
        <w:t xml:space="preserve">e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360" w:dyaOrig="380" w14:anchorId="59D3B2C6">
          <v:shape id="_x0000_i1057" type="#_x0000_t75" style="width:118.05pt;height:19.25pt" o:ole="">
            <v:imagedata r:id="rId72" o:title=""/>
          </v:shape>
          <o:OLEObject Type="Embed" ProgID="Equation.DSMT4" ShapeID="_x0000_i1057" DrawAspect="Content" ObjectID="_1659087887" r:id="rId73"/>
        </w:objec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  <w:t xml:space="preserve">f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940" w:dyaOrig="380" w14:anchorId="297E3624">
          <v:shape id="_x0000_i1058" type="#_x0000_t75" style="width:147.35pt;height:19.25pt" o:ole="">
            <v:imagedata r:id="rId74" o:title=""/>
          </v:shape>
          <o:OLEObject Type="Embed" ProgID="Equation.DSMT4" ShapeID="_x0000_i1058" DrawAspect="Content" ObjectID="_1659087888" r:id="rId75"/>
        </w:object>
      </w:r>
    </w:p>
    <w:p w14:paraId="0338E9CA" w14:textId="77777777" w:rsidR="00E9544A" w:rsidRPr="00BA71AA" w:rsidRDefault="006659A3" w:rsidP="0076013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BA71AA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  <w:r w:rsidR="00E9544A" w:rsidRPr="00BA71AA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  <w:r w:rsidR="00E9544A" w:rsidRPr="00BA71AA">
        <w:rPr>
          <w:rFonts w:ascii="Palatino Linotype" w:hAnsi="Palatino Linotype"/>
          <w:color w:val="000000" w:themeColor="text1"/>
          <w:position w:val="-16"/>
          <w:sz w:val="24"/>
          <w:szCs w:val="24"/>
          <w:lang w:val="es-ES"/>
        </w:rPr>
        <w:object w:dxaOrig="2520" w:dyaOrig="520" w14:anchorId="69EFBF3E">
          <v:shape id="_x0000_i1059" type="#_x0000_t75" style="width:126.4pt;height:25.95pt" o:ole="">
            <v:imagedata r:id="rId76" o:title=""/>
          </v:shape>
          <o:OLEObject Type="Embed" ProgID="Equation.DSMT4" ShapeID="_x0000_i1059" DrawAspect="Content" ObjectID="_1659087889" r:id="rId77"/>
        </w:object>
      </w:r>
      <w:r w:rsidR="00E9544A" w:rsidRPr="00BA71AA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</w:p>
    <w:p w14:paraId="396D9BC3" w14:textId="77777777" w:rsidR="00BA71AA" w:rsidRPr="00BA71AA" w:rsidRDefault="00BA71AA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Tìm các giá trị nhỏ nhất của các biểu thức:</w:t>
      </w:r>
    </w:p>
    <w:p w14:paraId="3CFD5638" w14:textId="77777777" w:rsidR="00BA71AA" w:rsidRPr="00BA71AA" w:rsidRDefault="002479DD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lastRenderedPageBreak/>
        <w:t>a)</w:t>
      </w:r>
      <w:r w:rsidR="00BA71AA" w:rsidRPr="00BA71AA">
        <w:rPr>
          <w:rFonts w:ascii="Palatino Linotype" w:hAnsi="Palatino Linotype"/>
          <w:position w:val="-6"/>
          <w:sz w:val="24"/>
          <w:szCs w:val="24"/>
        </w:rPr>
        <w:object w:dxaOrig="1680" w:dyaOrig="340" w14:anchorId="2D88A842">
          <v:shape id="_x0000_i1060" type="#_x0000_t75" style="width:84.55pt;height:17.6pt" o:ole="">
            <v:imagedata r:id="rId78" o:title=""/>
          </v:shape>
          <o:OLEObject Type="Embed" ProgID="Equation.DSMT4" ShapeID="_x0000_i1060" DrawAspect="Content" ObjectID="_1659087890" r:id="rId79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b)</w:t>
      </w:r>
      <w:r w:rsidR="00BA71AA" w:rsidRPr="00BA71AA">
        <w:rPr>
          <w:rFonts w:ascii="Palatino Linotype" w:hAnsi="Palatino Linotype"/>
          <w:position w:val="-6"/>
          <w:sz w:val="24"/>
          <w:szCs w:val="24"/>
        </w:rPr>
        <w:object w:dxaOrig="1560" w:dyaOrig="340" w14:anchorId="6EABB3AE">
          <v:shape id="_x0000_i1061" type="#_x0000_t75" style="width:77.85pt;height:17.6pt" o:ole="">
            <v:imagedata r:id="rId80" o:title=""/>
          </v:shape>
          <o:OLEObject Type="Embed" ProgID="Equation.DSMT4" ShapeID="_x0000_i1061" DrawAspect="Content" ObjectID="_1659087891" r:id="rId81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14:paraId="5DE16CAC" w14:textId="77777777" w:rsidR="00BA71AA" w:rsidRPr="00BA71AA" w:rsidRDefault="002479DD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BA71AA" w:rsidRPr="00BA71AA">
        <w:rPr>
          <w:rFonts w:ascii="Palatino Linotype" w:hAnsi="Palatino Linotype"/>
          <w:position w:val="-16"/>
          <w:sz w:val="24"/>
          <w:szCs w:val="24"/>
        </w:rPr>
        <w:object w:dxaOrig="3400" w:dyaOrig="440" w14:anchorId="4C1913E5">
          <v:shape id="_x0000_i1062" type="#_x0000_t75" style="width:169.95pt;height:21.75pt" o:ole="">
            <v:imagedata r:id="rId82" o:title=""/>
          </v:shape>
          <o:OLEObject Type="Embed" ProgID="Equation.DSMT4" ShapeID="_x0000_i1062" DrawAspect="Content" ObjectID="_1659087892" r:id="rId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d)</w:t>
      </w:r>
      <w:r w:rsidR="00BA71AA" w:rsidRPr="00BA71AA">
        <w:rPr>
          <w:rFonts w:ascii="Palatino Linotype" w:hAnsi="Palatino Linotype"/>
          <w:position w:val="-10"/>
          <w:sz w:val="24"/>
          <w:szCs w:val="24"/>
        </w:rPr>
        <w:object w:dxaOrig="3180" w:dyaOrig="380" w14:anchorId="791D116E">
          <v:shape id="_x0000_i1063" type="#_x0000_t75" style="width:159.05pt;height:19.25pt" o:ole="">
            <v:imagedata r:id="rId84" o:title=""/>
          </v:shape>
          <o:OLEObject Type="Embed" ProgID="Equation.DSMT4" ShapeID="_x0000_i1063" DrawAspect="Content" ObjectID="_1659087893" r:id="rId85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14:paraId="2C12E385" w14:textId="77777777" w:rsidR="00BA71AA" w:rsidRPr="00BA71AA" w:rsidRDefault="00BA71AA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Tìm giá trị lớn nhất của các biểu thức sau:</w:t>
      </w:r>
    </w:p>
    <w:p w14:paraId="6BAF2168" w14:textId="77777777" w:rsidR="00BA71AA" w:rsidRPr="002479DD" w:rsidRDefault="002479DD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479DD">
        <w:rPr>
          <w:rFonts w:ascii="Palatino Linotype" w:hAnsi="Palatino Linotype"/>
          <w:sz w:val="24"/>
          <w:szCs w:val="24"/>
        </w:rPr>
        <w:t xml:space="preserve">a) </w:t>
      </w:r>
      <w:r w:rsidR="00BA71AA" w:rsidRPr="002479DD">
        <w:rPr>
          <w:rFonts w:ascii="Palatino Linotype" w:hAnsi="Palatino Linotype"/>
          <w:position w:val="-4"/>
          <w:sz w:val="24"/>
          <w:szCs w:val="24"/>
        </w:rPr>
        <w:object w:dxaOrig="2079" w:dyaOrig="320" w14:anchorId="6B328F9C">
          <v:shape id="_x0000_i1064" type="#_x0000_t75" style="width:103.8pt;height:15.9pt" o:ole="">
            <v:imagedata r:id="rId86" o:title=""/>
          </v:shape>
          <o:OLEObject Type="Embed" ProgID="Equation.DSMT4" ShapeID="_x0000_i1064" DrawAspect="Content" ObjectID="_1659087894" r:id="rId87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Pr="002479DD">
        <w:rPr>
          <w:rFonts w:ascii="Palatino Linotype" w:hAnsi="Palatino Linotype"/>
          <w:sz w:val="24"/>
          <w:szCs w:val="24"/>
        </w:rPr>
        <w:t xml:space="preserve">b) </w:t>
      </w:r>
      <w:r w:rsidR="00BA71AA" w:rsidRPr="002479DD">
        <w:rPr>
          <w:rFonts w:ascii="Palatino Linotype" w:hAnsi="Palatino Linotype"/>
          <w:position w:val="-6"/>
          <w:sz w:val="24"/>
          <w:szCs w:val="24"/>
        </w:rPr>
        <w:object w:dxaOrig="2160" w:dyaOrig="340" w14:anchorId="0DBC4E2F">
          <v:shape id="_x0000_i1065" type="#_x0000_t75" style="width:108pt;height:17.6pt" o:ole="">
            <v:imagedata r:id="rId88" o:title=""/>
          </v:shape>
          <o:OLEObject Type="Embed" ProgID="Equation.DSMT4" ShapeID="_x0000_i1065" DrawAspect="Content" ObjectID="_1659087895" r:id="rId89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</w:p>
    <w:p w14:paraId="38A1868C" w14:textId="77777777" w:rsidR="00BA71AA" w:rsidRPr="002479DD" w:rsidRDefault="002479DD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479DD">
        <w:rPr>
          <w:rFonts w:ascii="Palatino Linotype" w:hAnsi="Palatino Linotype"/>
          <w:sz w:val="24"/>
          <w:szCs w:val="24"/>
        </w:rPr>
        <w:t xml:space="preserve">c) </w:t>
      </w:r>
      <w:r w:rsidRPr="002479DD">
        <w:rPr>
          <w:rFonts w:ascii="Palatino Linotype" w:hAnsi="Palatino Linotype"/>
          <w:position w:val="-16"/>
          <w:sz w:val="24"/>
          <w:szCs w:val="24"/>
        </w:rPr>
        <w:object w:dxaOrig="1960" w:dyaOrig="440" w14:anchorId="0C1013F4">
          <v:shape id="_x0000_i1066" type="#_x0000_t75" style="width:97.95pt;height:21.75pt" o:ole="">
            <v:imagedata r:id="rId90" o:title=""/>
          </v:shape>
          <o:OLEObject Type="Embed" ProgID="Equation.DSMT4" ShapeID="_x0000_i1066" DrawAspect="Content" ObjectID="_1659087896" r:id="rId91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Pr="002479DD">
        <w:rPr>
          <w:rFonts w:ascii="Palatino Linotype" w:hAnsi="Palatino Linotype"/>
          <w:sz w:val="24"/>
          <w:szCs w:val="24"/>
        </w:rPr>
        <w:t xml:space="preserve">d) </w:t>
      </w:r>
      <w:r w:rsidR="00BA71AA" w:rsidRPr="002479DD">
        <w:rPr>
          <w:rFonts w:ascii="Palatino Linotype" w:hAnsi="Palatino Linotype"/>
          <w:position w:val="-10"/>
          <w:sz w:val="24"/>
          <w:szCs w:val="24"/>
        </w:rPr>
        <w:object w:dxaOrig="2980" w:dyaOrig="380" w14:anchorId="5FDA37ED">
          <v:shape id="_x0000_i1067" type="#_x0000_t75" style="width:149pt;height:19.25pt" o:ole="">
            <v:imagedata r:id="rId92" o:title=""/>
          </v:shape>
          <o:OLEObject Type="Embed" ProgID="Equation.DSMT4" ShapeID="_x0000_i1067" DrawAspect="Content" ObjectID="_1659087897" r:id="rId93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</w:p>
    <w:p w14:paraId="27B374C3" w14:textId="77777777" w:rsidR="00BA71AA" w:rsidRPr="00BA71AA" w:rsidRDefault="00BA71AA" w:rsidP="0076013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Chứng minh rằng các giá trị của các biểu thức sau luôn dương với mọi giá trị của biến.</w:t>
      </w:r>
    </w:p>
    <w:p w14:paraId="2A9336C1" w14:textId="77777777" w:rsidR="00BA71AA" w:rsidRPr="00BA71AA" w:rsidRDefault="002479DD" w:rsidP="00760131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BA71AA" w:rsidRPr="00BA71AA">
        <w:rPr>
          <w:rFonts w:ascii="Palatino Linotype" w:hAnsi="Palatino Linotype"/>
          <w:position w:val="-6"/>
          <w:sz w:val="24"/>
          <w:szCs w:val="24"/>
        </w:rPr>
        <w:object w:dxaOrig="2040" w:dyaOrig="340" w14:anchorId="51A07974">
          <v:shape id="_x0000_i1068" type="#_x0000_t75" style="width:102.15pt;height:17.6pt" o:ole="">
            <v:imagedata r:id="rId94" o:title=""/>
          </v:shape>
          <o:OLEObject Type="Embed" ProgID="Equation.DSMT4" ShapeID="_x0000_i1068" DrawAspect="Content" ObjectID="_1659087898" r:id="rId95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b) </w:t>
      </w:r>
      <w:r w:rsidR="00BA71AA" w:rsidRPr="00BA71AA">
        <w:rPr>
          <w:rFonts w:ascii="Palatino Linotype" w:hAnsi="Palatino Linotype"/>
          <w:position w:val="-10"/>
          <w:sz w:val="24"/>
          <w:szCs w:val="24"/>
        </w:rPr>
        <w:object w:dxaOrig="2540" w:dyaOrig="380" w14:anchorId="146048BC">
          <v:shape id="_x0000_i1069" type="#_x0000_t75" style="width:127.25pt;height:19.25pt" o:ole="">
            <v:imagedata r:id="rId96" o:title=""/>
          </v:shape>
          <o:OLEObject Type="Embed" ProgID="Equation.DSMT4" ShapeID="_x0000_i1069" DrawAspect="Content" ObjectID="_1659087899" r:id="rId97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14:paraId="6CA862C0" w14:textId="77777777" w:rsidR="00BA71AA" w:rsidRPr="00BA71AA" w:rsidRDefault="002479DD" w:rsidP="00760131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BA71AA" w:rsidRPr="00BA71AA">
        <w:rPr>
          <w:rFonts w:ascii="Palatino Linotype" w:hAnsi="Palatino Linotype"/>
          <w:position w:val="-10"/>
          <w:sz w:val="24"/>
          <w:szCs w:val="24"/>
        </w:rPr>
        <w:object w:dxaOrig="3140" w:dyaOrig="380" w14:anchorId="4CD315DC">
          <v:shape id="_x0000_i1070" type="#_x0000_t75" style="width:157.4pt;height:19.25pt" o:ole="">
            <v:imagedata r:id="rId98" o:title=""/>
          </v:shape>
          <o:OLEObject Type="Embed" ProgID="Equation.DSMT4" ShapeID="_x0000_i1070" DrawAspect="Content" ObjectID="_1659087900" r:id="rId99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d) </w:t>
      </w:r>
      <w:r w:rsidR="00E90D0F" w:rsidRPr="00BA71AA">
        <w:rPr>
          <w:rFonts w:ascii="Palatino Linotype" w:hAnsi="Palatino Linotype"/>
          <w:position w:val="-6"/>
          <w:sz w:val="24"/>
          <w:szCs w:val="24"/>
        </w:rPr>
        <w:object w:dxaOrig="1700" w:dyaOrig="340" w14:anchorId="58FA7049">
          <v:shape id="_x0000_i1071" type="#_x0000_t75" style="width:85.4pt;height:17.6pt" o:ole="">
            <v:imagedata r:id="rId100" o:title=""/>
          </v:shape>
          <o:OLEObject Type="Embed" ProgID="Equation.DSMT4" ShapeID="_x0000_i1071" DrawAspect="Content" ObjectID="_1659087901" r:id="rId101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14:paraId="12E15B63" w14:textId="77777777" w:rsidR="00BA71AA" w:rsidRPr="00BA71AA" w:rsidRDefault="00BA71AA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C</w:t>
      </w:r>
      <w:r>
        <w:rPr>
          <w:rFonts w:ascii="Palatino Linotype" w:hAnsi="Palatino Linotype"/>
          <w:sz w:val="24"/>
          <w:szCs w:val="24"/>
        </w:rPr>
        <w:t>hứng minh rằng</w:t>
      </w:r>
      <w:r w:rsidRPr="00BA71AA">
        <w:rPr>
          <w:rFonts w:ascii="Palatino Linotype" w:hAnsi="Palatino Linotype"/>
          <w:sz w:val="24"/>
          <w:szCs w:val="24"/>
        </w:rPr>
        <w:t xml:space="preserve"> tích của 4 số tự nhiên liên tiếp cộng với 1 là một số chính phương.</w:t>
      </w:r>
    </w:p>
    <w:p w14:paraId="6A7B8D59" w14:textId="77777777" w:rsidR="00421FF9" w:rsidRPr="00BA71AA" w:rsidRDefault="00421FF9" w:rsidP="0076013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14:paraId="20EA8BDD" w14:textId="77777777" w:rsidR="00217E9E" w:rsidRPr="00BA71AA" w:rsidRDefault="00217E9E" w:rsidP="00760131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>1</w:t>
      </w:r>
      <w:r w:rsidRPr="00BA71AA">
        <w:rPr>
          <w:rFonts w:ascii="Palatino Linotype" w:hAnsi="Palatino Linotype"/>
          <w:sz w:val="24"/>
          <w:szCs w:val="24"/>
          <w:lang w:val="fr-FR"/>
        </w:rPr>
        <w:t>:</w:t>
      </w:r>
      <w:proofErr w:type="gramEnd"/>
      <w:r w:rsidRPr="00BA71AA">
        <w:rPr>
          <w:rFonts w:ascii="Palatino Linotype" w:hAnsi="Palatino Linotype"/>
          <w:sz w:val="24"/>
          <w:szCs w:val="24"/>
          <w:lang w:val="fr-FR"/>
        </w:rPr>
        <w:t xml:space="preserve">       </w:t>
      </w:r>
      <w:r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280" w:dyaOrig="520" w14:anchorId="1AB298C8">
          <v:shape id="_x0000_i1072" type="#_x0000_t75" style="width:63.65pt;height:25.95pt" o:ole="">
            <v:imagedata r:id="rId102" o:title=""/>
          </v:shape>
          <o:OLEObject Type="Embed" ProgID="Equation.DSMT4" ShapeID="_x0000_i1072" DrawAspect="Content" ObjectID="_1659087902" r:id="rId103"/>
        </w:objec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610472C7" w14:textId="77777777" w:rsidR="00217E9E" w:rsidRPr="00BA71AA" w:rsidRDefault="00217E9E" w:rsidP="00760131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A010C1" w:rsidRPr="00BA71AA">
        <w:rPr>
          <w:rFonts w:ascii="Palatino Linotype" w:hAnsi="Palatino Linotype"/>
          <w:position w:val="-10"/>
          <w:sz w:val="24"/>
          <w:szCs w:val="24"/>
          <w:lang w:val="fr-FR"/>
        </w:rPr>
        <w:object w:dxaOrig="859" w:dyaOrig="380" w14:anchorId="509BF896">
          <v:shape id="_x0000_i1073" type="#_x0000_t75" style="width:42.7pt;height:19.25pt" o:ole="">
            <v:imagedata r:id="rId104" o:title=""/>
          </v:shape>
          <o:OLEObject Type="Embed" ProgID="Equation.DSMT4" ShapeID="_x0000_i1073" DrawAspect="Content" ObjectID="_1659087903" r:id="rId105"/>
        </w:objec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A010C1" w:rsidRPr="00BA71AA">
        <w:rPr>
          <w:rFonts w:ascii="Palatino Linotype" w:hAnsi="Palatino Linotype"/>
          <w:position w:val="-10"/>
          <w:sz w:val="24"/>
          <w:szCs w:val="24"/>
          <w:lang w:val="fr-FR"/>
        </w:rPr>
        <w:object w:dxaOrig="900" w:dyaOrig="380" w14:anchorId="0A9C7AB9">
          <v:shape id="_x0000_i1074" type="#_x0000_t75" style="width:45.2pt;height:19.25pt" o:ole="">
            <v:imagedata r:id="rId106" o:title=""/>
          </v:shape>
          <o:OLEObject Type="Embed" ProgID="Equation.DSMT4" ShapeID="_x0000_i1074" DrawAspect="Content" ObjectID="_1659087904" r:id="rId107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820" w:dyaOrig="440" w14:anchorId="301CB1B9">
          <v:shape id="_x0000_i1075" type="#_x0000_t75" style="width:91.25pt;height:21.75pt" o:ole="">
            <v:imagedata r:id="rId108" o:title=""/>
          </v:shape>
          <o:OLEObject Type="Embed" ProgID="Equation.DSMT4" ShapeID="_x0000_i1075" DrawAspect="Content" ObjectID="_1659087905" r:id="rId109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740" w:dyaOrig="440" w14:anchorId="57DAC79E">
          <v:shape id="_x0000_i1076" type="#_x0000_t75" style="width:87.05pt;height:21.75pt" o:ole="">
            <v:imagedata r:id="rId110" o:title=""/>
          </v:shape>
          <o:OLEObject Type="Embed" ProgID="Equation.DSMT4" ShapeID="_x0000_i1076" DrawAspect="Content" ObjectID="_1659087906" r:id="rId111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02B41FCD" w14:textId="77777777" w:rsidR="00217E9E" w:rsidRPr="00BA71AA" w:rsidRDefault="00217E9E" w:rsidP="00760131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>2</w:t>
      </w:r>
      <w:r w:rsidRPr="00BA71AA">
        <w:rPr>
          <w:rFonts w:ascii="Palatino Linotype" w:hAnsi="Palatino Linotype"/>
          <w:sz w:val="24"/>
          <w:szCs w:val="24"/>
          <w:lang w:val="fr-FR"/>
        </w:rPr>
        <w:t>:</w:t>
      </w:r>
      <w:proofErr w:type="gramEnd"/>
      <w:r w:rsidRPr="00BA71AA">
        <w:rPr>
          <w:rFonts w:ascii="Palatino Linotype" w:hAnsi="Palatino Linotype"/>
          <w:sz w:val="24"/>
          <w:szCs w:val="24"/>
          <w:lang w:val="fr-FR"/>
        </w:rPr>
        <w:t xml:space="preserve">       </w:t>
      </w:r>
      <w:r w:rsidR="00A010C1" w:rsidRPr="00BA71AA">
        <w:rPr>
          <w:rFonts w:ascii="Palatino Linotype" w:hAnsi="Palatino Linotype"/>
          <w:position w:val="-4"/>
          <w:sz w:val="24"/>
          <w:szCs w:val="24"/>
          <w:lang w:val="fr-FR"/>
        </w:rPr>
        <w:object w:dxaOrig="920" w:dyaOrig="320" w14:anchorId="7F28E830">
          <v:shape id="_x0000_i1077" type="#_x0000_t75" style="width:46.05pt;height:15.9pt" o:ole="">
            <v:imagedata r:id="rId112" o:title=""/>
          </v:shape>
          <o:OLEObject Type="Embed" ProgID="Equation.DSMT4" ShapeID="_x0000_i1077" DrawAspect="Content" ObjectID="_1659087907" r:id="rId113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5334B757" w14:textId="77777777" w:rsidR="00217E9E" w:rsidRPr="00BA71AA" w:rsidRDefault="00217E9E" w:rsidP="00760131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sz w:val="24"/>
          <w:szCs w:val="24"/>
          <w:lang w:val="fr-FR"/>
        </w:rPr>
        <w:t xml:space="preserve"> A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760" w:dyaOrig="440" w14:anchorId="5F6079F0">
          <v:shape id="_x0000_i1078" type="#_x0000_t75" style="width:87.9pt;height:21.75pt" o:ole="">
            <v:imagedata r:id="rId114" o:title=""/>
          </v:shape>
          <o:OLEObject Type="Embed" ProgID="Equation.DSMT4" ShapeID="_x0000_i1078" DrawAspect="Content" ObjectID="_1659087908" r:id="rId115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460" w:dyaOrig="440" w14:anchorId="1332D9D0">
          <v:shape id="_x0000_i1079" type="#_x0000_t75" style="width:72.85pt;height:21.75pt" o:ole="">
            <v:imagedata r:id="rId116" o:title=""/>
          </v:shape>
          <o:OLEObject Type="Embed" ProgID="Equation.DSMT4" ShapeID="_x0000_i1079" DrawAspect="Content" ObjectID="_1659087909" r:id="rId117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A010C1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240" w:dyaOrig="340" w14:anchorId="20DAAA13">
          <v:shape id="_x0000_i1080" type="#_x0000_t75" style="width:61.95pt;height:16.75pt" o:ole="">
            <v:imagedata r:id="rId118" o:title=""/>
          </v:shape>
          <o:OLEObject Type="Embed" ProgID="Equation.DSMT4" ShapeID="_x0000_i1080" DrawAspect="Content" ObjectID="_1659087910" r:id="rId119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A010C1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200" w:dyaOrig="340" w14:anchorId="7FBB6680">
          <v:shape id="_x0000_i1081" type="#_x0000_t75" style="width:60.3pt;height:16.75pt" o:ole="">
            <v:imagedata r:id="rId120" o:title=""/>
          </v:shape>
          <o:OLEObject Type="Embed" ProgID="Equation.DSMT4" ShapeID="_x0000_i1081" DrawAspect="Content" ObjectID="_1659087911" r:id="rId121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286A6378" w14:textId="77777777" w:rsidR="00217E9E" w:rsidRPr="00BA71AA" w:rsidRDefault="00217E9E" w:rsidP="00760131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>3</w:t>
      </w:r>
      <w:r w:rsidRPr="00BA71AA">
        <w:rPr>
          <w:rFonts w:ascii="Palatino Linotype" w:hAnsi="Palatino Linotype"/>
          <w:sz w:val="24"/>
          <w:szCs w:val="24"/>
          <w:lang w:val="fr-FR"/>
        </w:rPr>
        <w:t>:</w:t>
      </w:r>
      <w:proofErr w:type="gramEnd"/>
      <w:r w:rsidRPr="00BA71AA">
        <w:rPr>
          <w:rFonts w:ascii="Palatino Linotype" w:hAnsi="Palatino Linotype"/>
          <w:sz w:val="24"/>
          <w:szCs w:val="24"/>
          <w:lang w:val="fr-FR"/>
        </w:rPr>
        <w:t xml:space="preserve">      </w:t>
      </w:r>
      <w:r w:rsidR="005F03DE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080" w:dyaOrig="520" w14:anchorId="53584744">
          <v:shape id="_x0000_i1082" type="#_x0000_t75" style="width:54.4pt;height:25.95pt" o:ole="">
            <v:imagedata r:id="rId122" o:title=""/>
          </v:shape>
          <o:OLEObject Type="Embed" ProgID="Equation.DSMT4" ShapeID="_x0000_i1082" DrawAspect="Content" ObjectID="_1659087912" r:id="rId123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1476BB6D" w14:textId="77777777" w:rsidR="00217E9E" w:rsidRPr="00BA71AA" w:rsidRDefault="00217E9E" w:rsidP="00760131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5F03DE" w:rsidRPr="00BA71AA">
        <w:rPr>
          <w:rFonts w:ascii="Palatino Linotype" w:hAnsi="Palatino Linotype"/>
          <w:position w:val="-18"/>
          <w:sz w:val="24"/>
          <w:szCs w:val="24"/>
          <w:lang w:val="fr-FR"/>
        </w:rPr>
        <w:object w:dxaOrig="900" w:dyaOrig="560" w14:anchorId="7CB2E4D3">
          <v:shape id="_x0000_i1083" type="#_x0000_t75" style="width:45.2pt;height:27.65pt" o:ole="">
            <v:imagedata r:id="rId124" o:title=""/>
          </v:shape>
          <o:OLEObject Type="Embed" ProgID="Equation.DSMT4" ShapeID="_x0000_i1083" DrawAspect="Content" ObjectID="_1659087913" r:id="rId125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5F03DE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460" w:dyaOrig="340" w14:anchorId="76016CC8">
          <v:shape id="_x0000_i1084" type="#_x0000_t75" style="width:72.85pt;height:16.75pt" o:ole="">
            <v:imagedata r:id="rId126" o:title=""/>
          </v:shape>
          <o:OLEObject Type="Embed" ProgID="Equation.DSMT4" ShapeID="_x0000_i1084" DrawAspect="Content" ObjectID="_1659087914" r:id="rId127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5F03DE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 w14:anchorId="2FB737DB">
          <v:shape id="_x0000_i1085" type="#_x0000_t75" style="width:66.15pt;height:16.75pt" o:ole="">
            <v:imagedata r:id="rId128" o:title=""/>
          </v:shape>
          <o:OLEObject Type="Embed" ProgID="Equation.DSMT4" ShapeID="_x0000_i1085" DrawAspect="Content" ObjectID="_1659087915" r:id="rId129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5F03DE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 w14:anchorId="22E6A87F">
          <v:shape id="_x0000_i1086" type="#_x0000_t75" style="width:66.15pt;height:16.75pt" o:ole="">
            <v:imagedata r:id="rId130" o:title=""/>
          </v:shape>
          <o:OLEObject Type="Embed" ProgID="Equation.DSMT4" ShapeID="_x0000_i1086" DrawAspect="Content" ObjectID="_1659087916" r:id="rId131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C1551A" w14:paraId="056A1DD9" w14:textId="77777777" w:rsidTr="00760131">
        <w:tc>
          <w:tcPr>
            <w:tcW w:w="9678" w:type="dxa"/>
            <w:gridSpan w:val="2"/>
          </w:tcPr>
          <w:p w14:paraId="2A010D5B" w14:textId="77777777" w:rsidR="00C1551A" w:rsidRDefault="00C1551A" w:rsidP="00760131">
            <w:pPr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</w:pPr>
            <w:r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  <w:t>Câu 4 :</w:t>
            </w:r>
          </w:p>
        </w:tc>
      </w:tr>
      <w:tr w:rsidR="00C1551A" w14:paraId="2061BDEA" w14:textId="77777777" w:rsidTr="00C1551A">
        <w:tc>
          <w:tcPr>
            <w:tcW w:w="4839" w:type="dxa"/>
            <w:tcBorders>
              <w:right w:val="single" w:sz="4" w:space="0" w:color="auto"/>
            </w:tcBorders>
          </w:tcPr>
          <w:p w14:paraId="5307D3BD" w14:textId="77777777" w:rsidR="00C1551A" w:rsidRPr="00BA71AA" w:rsidRDefault="00C1551A" w:rsidP="00760131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2680" w:dyaOrig="520" w14:anchorId="05DAE51C">
                <v:shape id="_x0000_i1087" type="#_x0000_t75" style="width:133.95pt;height:25.95pt" o:ole="">
                  <v:imagedata r:id="rId132" o:title=""/>
                </v:shape>
                <o:OLEObject Type="Embed" ProgID="Equation.DSMT4" ShapeID="_x0000_i1087" DrawAspect="Content" ObjectID="_1659087917" r:id="rId133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  <w:p w14:paraId="6E52E58E" w14:textId="77777777" w:rsidR="00C1551A" w:rsidRPr="00C1551A" w:rsidRDefault="00C1551A" w:rsidP="00760131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. </w: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>Đúng                  B. Sai</w:t>
            </w:r>
          </w:p>
        </w:tc>
        <w:tc>
          <w:tcPr>
            <w:tcW w:w="4839" w:type="dxa"/>
            <w:tcBorders>
              <w:left w:val="single" w:sz="4" w:space="0" w:color="auto"/>
            </w:tcBorders>
          </w:tcPr>
          <w:p w14:paraId="7D3D6800" w14:textId="77777777" w:rsidR="00C1551A" w:rsidRPr="00BA71AA" w:rsidRDefault="00C1551A" w:rsidP="00760131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  <w:t xml:space="preserve">Câu </w:t>
            </w:r>
            <w:proofErr w:type="gramStart"/>
            <w:r w:rsidRPr="00BA71AA"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  <w:t>5</w:t>
            </w: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>:</w:t>
            </w:r>
            <w:proofErr w:type="gramEnd"/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    </w:t>
            </w:r>
            <w:r w:rsidRPr="00BA71AA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3019" w:dyaOrig="520" w14:anchorId="399415E6">
                <v:shape id="_x0000_i1088" type="#_x0000_t75" style="width:150.7pt;height:25.95pt" o:ole="">
                  <v:imagedata r:id="rId134" o:title=""/>
                </v:shape>
                <o:OLEObject Type="Embed" ProgID="Equation.DSMT4" ShapeID="_x0000_i1088" DrawAspect="Content" ObjectID="_1659087918" r:id="rId135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  <w:p w14:paraId="37CBCC19" w14:textId="77777777" w:rsidR="00C1551A" w:rsidRPr="00C1551A" w:rsidRDefault="00C1551A" w:rsidP="00760131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>A. Đúng                  B. Sai</w:t>
            </w:r>
          </w:p>
        </w:tc>
      </w:tr>
    </w:tbl>
    <w:p w14:paraId="2EC8EBA7" w14:textId="77777777" w:rsidR="00E41D1A" w:rsidRDefault="00E41D1A" w:rsidP="00760131">
      <w:pPr>
        <w:pStyle w:val="ListParagraph"/>
        <w:spacing w:after="0" w:line="240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5</w:t>
      </w:r>
      <w:r w:rsidRPr="00BA71AA">
        <w:rPr>
          <w:rFonts w:ascii="Palatino Linotype" w:hAnsi="Palatino Linotype"/>
          <w:sz w:val="24"/>
          <w:szCs w:val="24"/>
          <w:lang w:val="fr-FR"/>
        </w:rPr>
        <w:t>:</w:t>
      </w:r>
      <w:proofErr w:type="gramEnd"/>
      <w:r w:rsidRPr="00BA71AA">
        <w:rPr>
          <w:rFonts w:ascii="Palatino Linotype" w:hAnsi="Palatino Linotype"/>
          <w:sz w:val="24"/>
          <w:szCs w:val="24"/>
          <w:lang w:val="fr-FR"/>
        </w:rPr>
        <w:t xml:space="preserve">     </w:t>
      </w:r>
      <w:r w:rsidRPr="00A6737F">
        <w:rPr>
          <w:sz w:val="24"/>
          <w:szCs w:val="24"/>
        </w:rPr>
        <w:t>Tính giá trị của các biểu thức:</w:t>
      </w:r>
      <w:r w:rsidR="00474049" w:rsidRPr="00E41D1A">
        <w:rPr>
          <w:position w:val="-10"/>
          <w:sz w:val="24"/>
          <w:szCs w:val="24"/>
        </w:rPr>
        <w:object w:dxaOrig="2040" w:dyaOrig="360" w14:anchorId="0118F146">
          <v:shape id="_x0000_i1089" type="#_x0000_t75" style="width:102.15pt;height:17.6pt" o:ole="">
            <v:imagedata r:id="rId136" o:title=""/>
          </v:shape>
          <o:OLEObject Type="Embed" ProgID="Equation.DSMT4" ShapeID="_x0000_i1089" DrawAspect="Content" ObjectID="_1659087919" r:id="rId137"/>
        </w:object>
      </w:r>
      <w:r w:rsidRPr="00A6737F">
        <w:rPr>
          <w:sz w:val="24"/>
          <w:szCs w:val="24"/>
        </w:rPr>
        <w:t xml:space="preserve"> tại </w:t>
      </w:r>
      <w:r w:rsidRPr="00A6737F">
        <w:rPr>
          <w:position w:val="-24"/>
          <w:sz w:val="24"/>
          <w:szCs w:val="24"/>
        </w:rPr>
        <w:object w:dxaOrig="1240" w:dyaOrig="620" w14:anchorId="34ECC04E">
          <v:shape id="_x0000_i1090" type="#_x0000_t75" style="width:61.95pt;height:31pt" o:ole="">
            <v:imagedata r:id="rId138" o:title=""/>
          </v:shape>
          <o:OLEObject Type="Embed" ProgID="Equation.DSMT4" ShapeID="_x0000_i1090" DrawAspect="Content" ObjectID="_1659087920" r:id="rId139"/>
        </w:object>
      </w:r>
      <w:r w:rsidRPr="00A6737F">
        <w:rPr>
          <w:sz w:val="24"/>
          <w:szCs w:val="24"/>
        </w:rPr>
        <w:t>.</w:t>
      </w:r>
    </w:p>
    <w:p w14:paraId="6D052042" w14:textId="77777777" w:rsidR="00E41D1A" w:rsidRPr="00E41D1A" w:rsidRDefault="00E41D1A" w:rsidP="00760131">
      <w:pPr>
        <w:pStyle w:val="ListParagraph"/>
        <w:spacing w:after="0" w:line="240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200" w:dyaOrig="260" w14:anchorId="799A3AD0">
          <v:shape id="_x0000_i1091" type="#_x0000_t75" style="width:10.05pt;height:13.4pt" o:ole="">
            <v:imagedata r:id="rId140" o:title=""/>
          </v:shape>
          <o:OLEObject Type="Embed" ProgID="Equation.DSMT4" ShapeID="_x0000_i1091" DrawAspect="Content" ObjectID="_1659087921" r:id="rId141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24"/>
          <w:sz w:val="24"/>
          <w:szCs w:val="24"/>
        </w:rPr>
        <w:object w:dxaOrig="240" w:dyaOrig="620" w14:anchorId="2CCF3809">
          <v:shape id="_x0000_i1092" type="#_x0000_t75" style="width:11.7pt;height:31pt" o:ole="">
            <v:imagedata r:id="rId142" o:title=""/>
          </v:shape>
          <o:OLEObject Type="Embed" ProgID="Equation.DSMT4" ShapeID="_x0000_i1092" DrawAspect="Content" ObjectID="_1659087922" r:id="rId143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300" w:dyaOrig="260" w14:anchorId="24A573E2">
          <v:shape id="_x0000_i1093" type="#_x0000_t75" style="width:15.05pt;height:13.4pt" o:ole="">
            <v:imagedata r:id="rId144" o:title=""/>
          </v:shape>
          <o:OLEObject Type="Embed" ProgID="Equation.DSMT4" ShapeID="_x0000_i1093" DrawAspect="Content" ObjectID="_1659087923" r:id="rId145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139" w:dyaOrig="260" w14:anchorId="7A5B6AEE">
          <v:shape id="_x0000_i1094" type="#_x0000_t75" style="width:6.7pt;height:13.4pt" o:ole="">
            <v:imagedata r:id="rId146" o:title=""/>
          </v:shape>
          <o:OLEObject Type="Embed" ProgID="Equation.DSMT4" ShapeID="_x0000_i1094" DrawAspect="Content" ObjectID="_1659087924" r:id="rId147"/>
        </w:object>
      </w:r>
      <w:r w:rsidRPr="00E41D1A">
        <w:rPr>
          <w:color w:val="000000" w:themeColor="text1"/>
          <w:sz w:val="24"/>
          <w:szCs w:val="24"/>
        </w:rPr>
        <w:t>.</w:t>
      </w:r>
    </w:p>
    <w:p w14:paraId="78B385D3" w14:textId="77777777" w:rsidR="00E41D1A" w:rsidRDefault="00E41D1A" w:rsidP="00760131">
      <w:pPr>
        <w:pStyle w:val="ListParagraph"/>
        <w:spacing w:after="0" w:line="240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6</w:t>
      </w:r>
      <w:r w:rsidRPr="00BA71AA">
        <w:rPr>
          <w:rFonts w:ascii="Palatino Linotype" w:hAnsi="Palatino Linotype"/>
          <w:sz w:val="24"/>
          <w:szCs w:val="24"/>
          <w:lang w:val="fr-FR"/>
        </w:rPr>
        <w:t>:</w:t>
      </w:r>
      <w:proofErr w:type="gramEnd"/>
      <w:r w:rsidRPr="00BA71AA">
        <w:rPr>
          <w:rFonts w:ascii="Palatino Linotype" w:hAnsi="Palatino Linotype"/>
          <w:sz w:val="24"/>
          <w:szCs w:val="24"/>
          <w:lang w:val="fr-FR"/>
        </w:rPr>
        <w:t xml:space="preserve">     </w:t>
      </w:r>
      <w:r w:rsidRPr="00A6737F">
        <w:rPr>
          <w:sz w:val="24"/>
          <w:szCs w:val="24"/>
        </w:rPr>
        <w:t>Rút gọn biểu thức</w:t>
      </w:r>
      <w:r w:rsidRPr="00A6737F">
        <w:rPr>
          <w:position w:val="-12"/>
          <w:sz w:val="24"/>
          <w:szCs w:val="24"/>
        </w:rPr>
        <w:t xml:space="preserve"> </w:t>
      </w:r>
      <w:r w:rsidRPr="00A6737F">
        <w:rPr>
          <w:position w:val="-14"/>
          <w:sz w:val="24"/>
          <w:szCs w:val="24"/>
        </w:rPr>
        <w:object w:dxaOrig="3080" w:dyaOrig="440" w14:anchorId="202237C1">
          <v:shape id="_x0000_i1095" type="#_x0000_t75" style="width:154.05pt;height:21.75pt" o:ole="">
            <v:imagedata r:id="rId148" o:title=""/>
          </v:shape>
          <o:OLEObject Type="Embed" ProgID="Equation.DSMT4" ShapeID="_x0000_i1095" DrawAspect="Content" ObjectID="_1659087925" r:id="rId149"/>
        </w:object>
      </w:r>
      <w:r w:rsidRPr="00A6737F">
        <w:rPr>
          <w:sz w:val="24"/>
          <w:szCs w:val="24"/>
        </w:rPr>
        <w:t xml:space="preserve"> thu được kết quả là</w:t>
      </w:r>
    </w:p>
    <w:p w14:paraId="1A21E79D" w14:textId="77777777" w:rsidR="00E41D1A" w:rsidRPr="00E41D1A" w:rsidRDefault="00E41D1A" w:rsidP="00760131">
      <w:pPr>
        <w:pStyle w:val="ListParagraph"/>
        <w:spacing w:after="0" w:line="240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1260" w:dyaOrig="320" w14:anchorId="5BC1B45D">
          <v:shape id="_x0000_i1096" type="#_x0000_t75" style="width:63.65pt;height:15.9pt" o:ole="">
            <v:imagedata r:id="rId150" o:title=""/>
          </v:shape>
          <o:OLEObject Type="Embed" ProgID="Equation.DSMT4" ShapeID="_x0000_i1096" DrawAspect="Content" ObjectID="_1659087926" r:id="rId151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700" w:dyaOrig="320" w14:anchorId="3131380A">
          <v:shape id="_x0000_i1097" type="#_x0000_t75" style="width:35.15pt;height:15.9pt" o:ole="">
            <v:imagedata r:id="rId152" o:title=""/>
          </v:shape>
          <o:OLEObject Type="Embed" ProgID="Equation.DSMT4" ShapeID="_x0000_i1097" DrawAspect="Content" ObjectID="_1659087927" r:id="rId153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740" w:dyaOrig="320" w14:anchorId="483FB2D2">
          <v:shape id="_x0000_i1098" type="#_x0000_t75" style="width:36.85pt;height:15.9pt" o:ole="">
            <v:imagedata r:id="rId154" o:title=""/>
          </v:shape>
          <o:OLEObject Type="Embed" ProgID="Equation.DSMT4" ShapeID="_x0000_i1098" DrawAspect="Content" ObjectID="_1659087928" r:id="rId155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620" w:dyaOrig="320" w14:anchorId="4EBBFE4D">
          <v:shape id="_x0000_i1099" type="#_x0000_t75" style="width:31pt;height:15.9pt" o:ole="">
            <v:imagedata r:id="rId156" o:title=""/>
          </v:shape>
          <o:OLEObject Type="Embed" ProgID="Equation.DSMT4" ShapeID="_x0000_i1099" DrawAspect="Content" ObjectID="_1659087929" r:id="rId157"/>
        </w:object>
      </w:r>
      <w:r w:rsidRPr="00E41D1A">
        <w:rPr>
          <w:color w:val="000000" w:themeColor="text1"/>
          <w:sz w:val="24"/>
          <w:szCs w:val="24"/>
        </w:rPr>
        <w:t>.</w:t>
      </w:r>
    </w:p>
    <w:p w14:paraId="21BF4489" w14:textId="77777777" w:rsidR="00E41D1A" w:rsidRDefault="00E41D1A" w:rsidP="00760131">
      <w:pPr>
        <w:pStyle w:val="ListParagraph"/>
        <w:spacing w:after="0" w:line="240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7</w:t>
      </w:r>
      <w:r w:rsidRPr="00BA71AA">
        <w:rPr>
          <w:rFonts w:ascii="Palatino Linotype" w:hAnsi="Palatino Linotype"/>
          <w:sz w:val="24"/>
          <w:szCs w:val="24"/>
          <w:lang w:val="fr-FR"/>
        </w:rPr>
        <w:t>:</w:t>
      </w:r>
      <w:proofErr w:type="gramEnd"/>
      <w:r w:rsidRPr="00BA71AA">
        <w:rPr>
          <w:rFonts w:ascii="Palatino Linotype" w:hAnsi="Palatino Linotype"/>
          <w:sz w:val="24"/>
          <w:szCs w:val="24"/>
          <w:lang w:val="fr-FR"/>
        </w:rPr>
        <w:t xml:space="preserve">     </w:t>
      </w:r>
      <w:r w:rsidRPr="00A6737F">
        <w:rPr>
          <w:sz w:val="24"/>
          <w:szCs w:val="24"/>
        </w:rPr>
        <w:t xml:space="preserve">Giá trị nhỏ nhất của biểu thức </w:t>
      </w:r>
      <w:r w:rsidRPr="00E41D1A">
        <w:rPr>
          <w:position w:val="-6"/>
          <w:sz w:val="24"/>
          <w:szCs w:val="24"/>
        </w:rPr>
        <w:object w:dxaOrig="1600" w:dyaOrig="320" w14:anchorId="1D17ABEA">
          <v:shape id="_x0000_i1100" type="#_x0000_t75" style="width:79.55pt;height:15.9pt" o:ole="">
            <v:imagedata r:id="rId158" o:title=""/>
          </v:shape>
          <o:OLEObject Type="Embed" ProgID="Equation.DSMT4" ShapeID="_x0000_i1100" DrawAspect="Content" ObjectID="_1659087930" r:id="rId159"/>
        </w:object>
      </w:r>
      <w:r w:rsidRPr="00A6737F">
        <w:rPr>
          <w:sz w:val="24"/>
          <w:szCs w:val="24"/>
        </w:rPr>
        <w:t xml:space="preserve"> đạt được khi </w:t>
      </w:r>
      <w:r w:rsidRPr="00A6737F">
        <w:rPr>
          <w:position w:val="-6"/>
          <w:sz w:val="24"/>
          <w:szCs w:val="24"/>
        </w:rPr>
        <w:object w:dxaOrig="200" w:dyaOrig="220" w14:anchorId="302ADE9D">
          <v:shape id="_x0000_i1101" type="#_x0000_t75" style="width:10.05pt;height:10.9pt" o:ole="">
            <v:imagedata r:id="rId160" o:title=""/>
          </v:shape>
          <o:OLEObject Type="Embed" ProgID="Equation.DSMT4" ShapeID="_x0000_i1101" DrawAspect="Content" ObjectID="_1659087931" r:id="rId161"/>
        </w:object>
      </w:r>
      <w:r w:rsidRPr="00A6737F">
        <w:rPr>
          <w:sz w:val="24"/>
          <w:szCs w:val="24"/>
        </w:rPr>
        <w:t xml:space="preserve"> bằng</w:t>
      </w:r>
    </w:p>
    <w:p w14:paraId="41B4EEB9" w14:textId="77777777" w:rsidR="00E41D1A" w:rsidRDefault="00E41D1A" w:rsidP="00760131">
      <w:pPr>
        <w:pStyle w:val="ListParagraph"/>
        <w:spacing w:after="0" w:line="240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200" w:dyaOrig="260" w14:anchorId="77AB061F">
          <v:shape id="_x0000_i1102" type="#_x0000_t75" style="width:10.05pt;height:13.4pt" o:ole="">
            <v:imagedata r:id="rId162" o:title=""/>
          </v:shape>
          <o:OLEObject Type="Embed" ProgID="Equation.DSMT4" ShapeID="_x0000_i1102" DrawAspect="Content" ObjectID="_1659087932" r:id="rId163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180" w:dyaOrig="279" w14:anchorId="7716D256">
          <v:shape id="_x0000_i1103" type="#_x0000_t75" style="width:8.35pt;height:14.25pt" o:ole="">
            <v:imagedata r:id="rId164" o:title=""/>
          </v:shape>
          <o:OLEObject Type="Embed" ProgID="Equation.DSMT4" ShapeID="_x0000_i1103" DrawAspect="Content" ObjectID="_1659087933" r:id="rId165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24"/>
          <w:sz w:val="24"/>
          <w:szCs w:val="24"/>
        </w:rPr>
        <w:object w:dxaOrig="220" w:dyaOrig="620" w14:anchorId="41902FD8">
          <v:shape id="_x0000_i1104" type="#_x0000_t75" style="width:10.9pt;height:31pt" o:ole="">
            <v:imagedata r:id="rId166" o:title=""/>
          </v:shape>
          <o:OLEObject Type="Embed" ProgID="Equation.DSMT4" ShapeID="_x0000_i1104" DrawAspect="Content" ObjectID="_1659087934" r:id="rId167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24"/>
          <w:sz w:val="24"/>
          <w:szCs w:val="24"/>
        </w:rPr>
        <w:object w:dxaOrig="240" w:dyaOrig="620" w14:anchorId="53883C06">
          <v:shape id="_x0000_i1105" type="#_x0000_t75" style="width:11.7pt;height:31pt" o:ole="">
            <v:imagedata r:id="rId168" o:title=""/>
          </v:shape>
          <o:OLEObject Type="Embed" ProgID="Equation.DSMT4" ShapeID="_x0000_i1105" DrawAspect="Content" ObjectID="_1659087935" r:id="rId169"/>
        </w:object>
      </w:r>
      <w:r w:rsidRPr="00E41D1A">
        <w:rPr>
          <w:color w:val="000000" w:themeColor="text1"/>
          <w:sz w:val="24"/>
          <w:szCs w:val="24"/>
        </w:rPr>
        <w:t>.</w:t>
      </w:r>
    </w:p>
    <w:p w14:paraId="5536F676" w14:textId="77777777" w:rsidR="00E41D1A" w:rsidRDefault="00E41D1A" w:rsidP="00760131">
      <w:pPr>
        <w:pStyle w:val="ListParagraph"/>
        <w:spacing w:after="0" w:line="240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lastRenderedPageBreak/>
        <w:t xml:space="preserve">Câu </w:t>
      </w:r>
      <w:proofErr w:type="gramStart"/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8</w:t>
      </w:r>
      <w:r w:rsidRPr="00BA71AA">
        <w:rPr>
          <w:rFonts w:ascii="Palatino Linotype" w:hAnsi="Palatino Linotype"/>
          <w:sz w:val="24"/>
          <w:szCs w:val="24"/>
          <w:lang w:val="fr-FR"/>
        </w:rPr>
        <w:t>:</w:t>
      </w:r>
      <w:proofErr w:type="gramEnd"/>
      <w:r w:rsidRPr="00BA71AA">
        <w:rPr>
          <w:rFonts w:ascii="Palatino Linotype" w:hAnsi="Palatino Linotype"/>
          <w:sz w:val="24"/>
          <w:szCs w:val="24"/>
          <w:lang w:val="fr-FR"/>
        </w:rPr>
        <w:t xml:space="preserve">     </w:t>
      </w:r>
      <w:r w:rsidRPr="00E41D1A">
        <w:rPr>
          <w:sz w:val="24"/>
          <w:szCs w:val="24"/>
        </w:rPr>
        <w:t>Rút gọn biểu thức</w:t>
      </w:r>
      <w:r w:rsidRPr="00E41D1A">
        <w:rPr>
          <w:position w:val="-12"/>
          <w:sz w:val="24"/>
          <w:szCs w:val="24"/>
        </w:rPr>
        <w:t xml:space="preserve"> </w:t>
      </w:r>
      <w:r w:rsidRPr="00A6737F">
        <w:rPr>
          <w:position w:val="-14"/>
        </w:rPr>
        <w:object w:dxaOrig="4640" w:dyaOrig="440" w14:anchorId="2C7381C1">
          <v:shape id="_x0000_i1106" type="#_x0000_t75" style="width:231.9pt;height:21.75pt" o:ole="">
            <v:imagedata r:id="rId170" o:title=""/>
          </v:shape>
          <o:OLEObject Type="Embed" ProgID="Equation.DSMT4" ShapeID="_x0000_i1106" DrawAspect="Content" ObjectID="_1659087936" r:id="rId171"/>
        </w:object>
      </w:r>
      <w:r w:rsidRPr="00E41D1A">
        <w:rPr>
          <w:sz w:val="24"/>
          <w:szCs w:val="24"/>
        </w:rPr>
        <w:t xml:space="preserve"> thu được kết quả là</w:t>
      </w:r>
    </w:p>
    <w:p w14:paraId="389A031B" w14:textId="77777777" w:rsidR="00E41D1A" w:rsidRPr="00E41D1A" w:rsidRDefault="00E41D1A" w:rsidP="00760131">
      <w:pPr>
        <w:pStyle w:val="ListParagraph"/>
        <w:spacing w:after="0" w:line="240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279" w:dyaOrig="320" w14:anchorId="66459F34">
          <v:shape id="_x0000_i1107" type="#_x0000_t75" style="width:13.4pt;height:15.9pt" o:ole="">
            <v:imagedata r:id="rId172" o:title=""/>
          </v:shape>
          <o:OLEObject Type="Embed" ProgID="Equation.DSMT4" ShapeID="_x0000_i1107" DrawAspect="Content" ObjectID="_1659087937" r:id="rId173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420" w:dyaOrig="320" w14:anchorId="17F982C8">
          <v:shape id="_x0000_i1108" type="#_x0000_t75" style="width:20.95pt;height:15.9pt" o:ole="">
            <v:imagedata r:id="rId174" o:title=""/>
          </v:shape>
          <o:OLEObject Type="Embed" ProgID="Equation.DSMT4" ShapeID="_x0000_i1108" DrawAspect="Content" ObjectID="_1659087938" r:id="rId175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10"/>
          <w:sz w:val="24"/>
          <w:szCs w:val="24"/>
        </w:rPr>
        <w:object w:dxaOrig="300" w:dyaOrig="360" w14:anchorId="5A1AF3EB">
          <v:shape id="_x0000_i1109" type="#_x0000_t75" style="width:15.05pt;height:18.4pt" o:ole="">
            <v:imagedata r:id="rId176" o:title=""/>
          </v:shape>
          <o:OLEObject Type="Embed" ProgID="Equation.DSMT4" ShapeID="_x0000_i1109" DrawAspect="Content" ObjectID="_1659087939" r:id="rId177"/>
        </w:object>
      </w:r>
      <w:r w:rsidRPr="00E41D1A">
        <w:rPr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279" w:dyaOrig="300" w14:anchorId="570C603A">
          <v:shape id="_x0000_i1110" type="#_x0000_t75" style="width:13.4pt;height:15.05pt" o:ole="">
            <v:imagedata r:id="rId178" o:title=""/>
          </v:shape>
          <o:OLEObject Type="Embed" ProgID="Equation.DSMT4" ShapeID="_x0000_i1110" DrawAspect="Content" ObjectID="_1659087940" r:id="rId179"/>
        </w:object>
      </w:r>
      <w:r w:rsidRPr="00E41D1A">
        <w:rPr>
          <w:color w:val="000000" w:themeColor="text1"/>
          <w:sz w:val="24"/>
          <w:szCs w:val="24"/>
        </w:rPr>
        <w:t>.</w:t>
      </w:r>
    </w:p>
    <w:p w14:paraId="0775EE6A" w14:textId="77777777" w:rsidR="00217E9E" w:rsidRPr="00BA71AA" w:rsidRDefault="00C1551A" w:rsidP="00760131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C</w:t>
      </w:r>
      <w:r w:rsidR="00E41D1A">
        <w:rPr>
          <w:rFonts w:ascii="Palatino Linotype" w:hAnsi="Palatino Linotype"/>
          <w:b/>
          <w:sz w:val="24"/>
          <w:szCs w:val="24"/>
          <w:u w:val="single"/>
          <w:lang w:val="fr-FR"/>
        </w:rPr>
        <w:t>âu 9</w:t>
      </w:r>
      <w:r w:rsidR="00217E9E" w:rsidRPr="00BA71AA">
        <w:rPr>
          <w:rFonts w:ascii="Palatino Linotype" w:hAnsi="Palatino Linotype"/>
          <w:sz w:val="24"/>
          <w:szCs w:val="24"/>
          <w:lang w:val="fr-FR"/>
        </w:rPr>
        <w:t>:     Ghép  mỗi ý ở cột A với mỗi ý ở cột B để được kết quả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217E9E" w:rsidRPr="00BA71AA" w14:paraId="3B0B5451" w14:textId="77777777" w:rsidTr="00760131">
        <w:tc>
          <w:tcPr>
            <w:tcW w:w="4810" w:type="dxa"/>
            <w:shd w:val="clear" w:color="auto" w:fill="auto"/>
          </w:tcPr>
          <w:p w14:paraId="5248168C" w14:textId="77777777" w:rsidR="00217E9E" w:rsidRPr="00BA71AA" w:rsidRDefault="00217E9E" w:rsidP="00760131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14:paraId="3295E1FC" w14:textId="77777777" w:rsidR="00217E9E" w:rsidRPr="00BA71AA" w:rsidRDefault="00217E9E" w:rsidP="00760131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>B</w:t>
            </w:r>
          </w:p>
        </w:tc>
      </w:tr>
      <w:tr w:rsidR="00217E9E" w:rsidRPr="00BA71AA" w14:paraId="7476F71B" w14:textId="77777777" w:rsidTr="00760131">
        <w:tc>
          <w:tcPr>
            <w:tcW w:w="4810" w:type="dxa"/>
            <w:shd w:val="clear" w:color="auto" w:fill="auto"/>
          </w:tcPr>
          <w:p w14:paraId="3CAE841D" w14:textId="77777777" w:rsidR="00217E9E" w:rsidRPr="00BA71AA" w:rsidRDefault="005F03DE" w:rsidP="00760131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a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820" w:dyaOrig="380" w14:anchorId="10D47374">
                <v:shape id="_x0000_i1111" type="#_x0000_t75" style="width:91.25pt;height:19.25pt" o:ole="">
                  <v:imagedata r:id="rId180" o:title=""/>
                </v:shape>
                <o:OLEObject Type="Embed" ProgID="Equation.DSMT4" ShapeID="_x0000_i1111" DrawAspect="Content" ObjectID="_1659087941" r:id="rId181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14:paraId="0E0F1A77" w14:textId="77777777" w:rsidR="00217E9E" w:rsidRPr="00BA71AA" w:rsidRDefault="008B2AA2" w:rsidP="00760131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1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940" w:dyaOrig="520" w14:anchorId="415DEF93">
                <v:shape id="_x0000_i1112" type="#_x0000_t75" style="width:46.9pt;height:25.95pt" o:ole="">
                  <v:imagedata r:id="rId182" o:title=""/>
                </v:shape>
                <o:OLEObject Type="Embed" ProgID="Equation.DSMT4" ShapeID="_x0000_i1112" DrawAspect="Content" ObjectID="_1659087942" r:id="rId183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17E9E" w:rsidRPr="00BA71AA" w14:paraId="11433F26" w14:textId="77777777" w:rsidTr="00760131">
        <w:tc>
          <w:tcPr>
            <w:tcW w:w="4810" w:type="dxa"/>
            <w:shd w:val="clear" w:color="auto" w:fill="auto"/>
          </w:tcPr>
          <w:p w14:paraId="12F2C9A3" w14:textId="77777777" w:rsidR="00217E9E" w:rsidRPr="00BA71AA" w:rsidRDefault="008B2AA2" w:rsidP="00760131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b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200" w:dyaOrig="440" w14:anchorId="4BBCAA5A">
                <v:shape id="_x0000_i1113" type="#_x0000_t75" style="width:109.65pt;height:21.75pt" o:ole="">
                  <v:imagedata r:id="rId184" o:title=""/>
                </v:shape>
                <o:OLEObject Type="Embed" ProgID="Equation.DSMT4" ShapeID="_x0000_i1113" DrawAspect="Content" ObjectID="_1659087943" r:id="rId185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14:paraId="072E2B64" w14:textId="77777777" w:rsidR="00217E9E" w:rsidRPr="00BA71AA" w:rsidRDefault="00217E9E" w:rsidP="00760131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2</w: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="008B2AA2"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980" w:dyaOrig="520" w14:anchorId="1FE01145">
                <v:shape id="_x0000_i1114" type="#_x0000_t75" style="width:49.4pt;height:25.95pt" o:ole="">
                  <v:imagedata r:id="rId186" o:title=""/>
                </v:shape>
                <o:OLEObject Type="Embed" ProgID="Equation.DSMT4" ShapeID="_x0000_i1114" DrawAspect="Content" ObjectID="_1659087944" r:id="rId187"/>
              </w:objec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17E9E" w:rsidRPr="00BA71AA" w14:paraId="2C8B3B3F" w14:textId="77777777" w:rsidTr="00760131">
        <w:tc>
          <w:tcPr>
            <w:tcW w:w="4810" w:type="dxa"/>
            <w:shd w:val="clear" w:color="auto" w:fill="auto"/>
          </w:tcPr>
          <w:p w14:paraId="5BDA4189" w14:textId="77777777" w:rsidR="00217E9E" w:rsidRPr="00BA71AA" w:rsidRDefault="008B2AA2" w:rsidP="00760131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c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474049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79" w:dyaOrig="340" w14:anchorId="72033DFC">
                <v:shape id="_x0000_i1115" type="#_x0000_t75" style="width:78.7pt;height:16.75pt" o:ole="">
                  <v:imagedata r:id="rId188" o:title=""/>
                </v:shape>
                <o:OLEObject Type="Embed" ProgID="Equation.DSMT4" ShapeID="_x0000_i1115" DrawAspect="Content" ObjectID="_1659087945" r:id="rId189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14:paraId="5F110F77" w14:textId="77777777" w:rsidR="00217E9E" w:rsidRPr="00BA71AA" w:rsidRDefault="008B2AA2" w:rsidP="00760131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3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980" w:dyaOrig="380" w14:anchorId="016DD60D">
                <v:shape id="_x0000_i1116" type="#_x0000_t75" style="width:49.4pt;height:19.25pt" o:ole="">
                  <v:imagedata r:id="rId190" o:title=""/>
                </v:shape>
                <o:OLEObject Type="Embed" ProgID="Equation.DSMT4" ShapeID="_x0000_i1116" DrawAspect="Content" ObjectID="_1659087946" r:id="rId191"/>
              </w:object>
            </w:r>
          </w:p>
        </w:tc>
      </w:tr>
      <w:tr w:rsidR="00217E9E" w:rsidRPr="00BA71AA" w14:paraId="28823A28" w14:textId="77777777" w:rsidTr="00760131">
        <w:tc>
          <w:tcPr>
            <w:tcW w:w="4810" w:type="dxa"/>
            <w:shd w:val="clear" w:color="auto" w:fill="auto"/>
          </w:tcPr>
          <w:p w14:paraId="746CB2C1" w14:textId="77777777" w:rsidR="00217E9E" w:rsidRPr="00BA71AA" w:rsidRDefault="00217E9E" w:rsidP="00760131">
            <w:pPr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14:paraId="09129246" w14:textId="77777777" w:rsidR="00217E9E" w:rsidRPr="00BA71AA" w:rsidRDefault="00217E9E" w:rsidP="00760131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4</w: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>)</w: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8B2AA2"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020" w:dyaOrig="520" w14:anchorId="6DB95A9B">
                <v:shape id="_x0000_i1117" type="#_x0000_t75" style="width:51.05pt;height:25.95pt" o:ole="">
                  <v:imagedata r:id="rId192" o:title=""/>
                </v:shape>
                <o:OLEObject Type="Embed" ProgID="Equation.DSMT4" ShapeID="_x0000_i1117" DrawAspect="Content" ObjectID="_1659087947" r:id="rId193"/>
              </w:objec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bookmarkEnd w:id="0"/>
    </w:tbl>
    <w:p w14:paraId="1A438D8E" w14:textId="77777777" w:rsidR="00760131" w:rsidRDefault="00760131" w:rsidP="00760131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14:paraId="3472A879" w14:textId="77777777" w:rsidR="00760131" w:rsidRDefault="00760131" w:rsidP="00760131">
      <w:pPr>
        <w:spacing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Palatino Linotype" w:hAnsi="Palatino Linotype"/>
          <w:b/>
          <w:color w:val="C00000"/>
          <w:sz w:val="24"/>
          <w:szCs w:val="24"/>
        </w:rPr>
        <w:br w:type="page"/>
      </w:r>
    </w:p>
    <w:p w14:paraId="26FDE940" w14:textId="2C9A3F14" w:rsidR="00C66333" w:rsidRPr="00BA71AA" w:rsidRDefault="006659A3" w:rsidP="00760131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A71AA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14:paraId="75E9F21F" w14:textId="77777777" w:rsidR="000E286D" w:rsidRPr="00BA71AA" w:rsidRDefault="000E286D" w:rsidP="0076013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14:paraId="2AFA801B" w14:textId="77777777" w:rsidR="00910B37" w:rsidRPr="00BA71AA" w:rsidRDefault="00934628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:  </w:t>
      </w:r>
      <w:r w:rsidR="004855FD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</w:p>
    <w:p w14:paraId="67115490" w14:textId="77777777" w:rsidR="004855FD" w:rsidRPr="00BA71AA" w:rsidRDefault="004855FD" w:rsidP="00760131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14:paraId="1EE60077" w14:textId="77777777" w:rsidR="00910B37" w:rsidRPr="00BA71AA" w:rsidRDefault="008A6918" w:rsidP="00760131">
      <w:pPr>
        <w:spacing w:line="240" w:lineRule="auto"/>
        <w:ind w:left="456" w:hanging="456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 </w:t>
      </w:r>
      <w:r w:rsidR="00910B37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="00B52587" w:rsidRPr="00BA71AA">
        <w:rPr>
          <w:rFonts w:ascii="Palatino Linotype" w:hAnsi="Palatino Linotype"/>
          <w:sz w:val="24"/>
          <w:szCs w:val="24"/>
        </w:rPr>
        <w:t xml:space="preserve">a) </w:t>
      </w:r>
      <w:r w:rsidR="00B52587" w:rsidRPr="00BA71AA">
        <w:rPr>
          <w:rFonts w:ascii="Palatino Linotype" w:hAnsi="Palatino Linotype"/>
          <w:position w:val="-10"/>
          <w:sz w:val="24"/>
          <w:szCs w:val="24"/>
        </w:rPr>
        <w:object w:dxaOrig="1500" w:dyaOrig="380" w14:anchorId="7AD5DAC0">
          <v:shape id="_x0000_i1118" type="#_x0000_t75" style="width:75.35pt;height:19.25pt" o:ole="">
            <v:imagedata r:id="rId194" o:title=""/>
          </v:shape>
          <o:OLEObject Type="Embed" ProgID="Equation.DSMT4" ShapeID="_x0000_i1118" DrawAspect="Content" ObjectID="_1659087948" r:id="rId195"/>
        </w:object>
      </w:r>
      <w:r w:rsidR="00B52587" w:rsidRPr="00BA71AA">
        <w:rPr>
          <w:rFonts w:ascii="Palatino Linotype" w:hAnsi="Palatino Linotype"/>
          <w:sz w:val="24"/>
          <w:szCs w:val="24"/>
        </w:rPr>
        <w:t xml:space="preserve">; </w:t>
      </w:r>
      <w:r w:rsidR="00B52587" w:rsidRPr="00BA71AA">
        <w:rPr>
          <w:rFonts w:ascii="Palatino Linotype" w:hAnsi="Palatino Linotype"/>
          <w:sz w:val="24"/>
          <w:szCs w:val="24"/>
        </w:rPr>
        <w:tab/>
        <w:t xml:space="preserve">b) </w:t>
      </w:r>
      <w:r w:rsidR="00B52587" w:rsidRPr="00BA71AA">
        <w:rPr>
          <w:rFonts w:ascii="Palatino Linotype" w:hAnsi="Palatino Linotype"/>
          <w:position w:val="-4"/>
          <w:sz w:val="24"/>
          <w:szCs w:val="24"/>
        </w:rPr>
        <w:object w:dxaOrig="920" w:dyaOrig="260" w14:anchorId="7935F973">
          <v:shape id="_x0000_i1119" type="#_x0000_t75" style="width:46.05pt;height:12.55pt" o:ole="">
            <v:imagedata r:id="rId196" o:title=""/>
          </v:shape>
          <o:OLEObject Type="Embed" ProgID="Equation.DSMT4" ShapeID="_x0000_i1119" DrawAspect="Content" ObjectID="_1659087949" r:id="rId197"/>
        </w:object>
      </w:r>
      <w:r w:rsidR="00B52587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; </w:t>
      </w:r>
      <w:r w:rsidR="00B52587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="00B52587" w:rsidRPr="00BA71AA">
        <w:rPr>
          <w:rFonts w:ascii="Palatino Linotype" w:hAnsi="Palatino Linotype"/>
          <w:sz w:val="24"/>
          <w:szCs w:val="24"/>
        </w:rPr>
        <w:t xml:space="preserve">c) </w:t>
      </w:r>
      <w:r w:rsidR="00B52587" w:rsidRPr="00BA71AA">
        <w:rPr>
          <w:rFonts w:ascii="Palatino Linotype" w:hAnsi="Palatino Linotype"/>
          <w:position w:val="-10"/>
          <w:sz w:val="24"/>
          <w:szCs w:val="24"/>
        </w:rPr>
        <w:object w:dxaOrig="940" w:dyaOrig="320" w14:anchorId="26AF9ACE">
          <v:shape id="_x0000_i1120" type="#_x0000_t75" style="width:46.9pt;height:15.9pt" o:ole="">
            <v:imagedata r:id="rId198" o:title=""/>
          </v:shape>
          <o:OLEObject Type="Embed" ProgID="Equation.DSMT4" ShapeID="_x0000_i1120" DrawAspect="Content" ObjectID="_1659087950" r:id="rId199"/>
        </w:object>
      </w:r>
      <w:r w:rsidR="00B52587" w:rsidRPr="00BA71AA">
        <w:rPr>
          <w:rFonts w:ascii="Palatino Linotype" w:hAnsi="Palatino Linotype"/>
          <w:sz w:val="24"/>
          <w:szCs w:val="24"/>
        </w:rPr>
        <w:t xml:space="preserve">; </w:t>
      </w:r>
      <w:r w:rsidR="00B52587" w:rsidRPr="00BA71AA">
        <w:rPr>
          <w:rFonts w:ascii="Palatino Linotype" w:hAnsi="Palatino Linotype"/>
          <w:sz w:val="24"/>
          <w:szCs w:val="24"/>
        </w:rPr>
        <w:tab/>
        <w:t xml:space="preserve">d) </w:t>
      </w:r>
      <w:r w:rsidR="00B52587" w:rsidRPr="00BA71AA">
        <w:rPr>
          <w:rFonts w:ascii="Palatino Linotype" w:hAnsi="Palatino Linotype"/>
          <w:position w:val="-6"/>
          <w:sz w:val="24"/>
          <w:szCs w:val="24"/>
        </w:rPr>
        <w:object w:dxaOrig="2260" w:dyaOrig="340" w14:anchorId="39D28536">
          <v:shape id="_x0000_i1121" type="#_x0000_t75" style="width:113pt;height:16.75pt" o:ole="">
            <v:imagedata r:id="rId200" o:title=""/>
          </v:shape>
          <o:OLEObject Type="Embed" ProgID="Equation.DSMT4" ShapeID="_x0000_i1121" DrawAspect="Content" ObjectID="_1659087951" r:id="rId201"/>
        </w:object>
      </w:r>
    </w:p>
    <w:p w14:paraId="78AC9B23" w14:textId="77777777" w:rsidR="004855FD" w:rsidRPr="00BA71AA" w:rsidRDefault="004151F9" w:rsidP="00760131">
      <w:pPr>
        <w:spacing w:line="240" w:lineRule="auto"/>
        <w:ind w:left="456" w:hanging="456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="004855FD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1420" w:dyaOrig="279" w14:anchorId="5C4D412E">
          <v:shape id="_x0000_i1122" type="#_x0000_t75" style="width:70.35pt;height:14.25pt" o:ole="">
            <v:imagedata r:id="rId202" o:title=""/>
          </v:shape>
          <o:OLEObject Type="Embed" ProgID="Equation.DSMT4" ShapeID="_x0000_i1122" DrawAspect="Content" ObjectID="_1659087952" r:id="rId203"/>
        </w:objec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2100" w:dyaOrig="340" w14:anchorId="1ACA7660">
          <v:shape id="_x0000_i1123" type="#_x0000_t75" style="width:104.65pt;height:17.6pt" o:ole="">
            <v:imagedata r:id="rId204" o:title=""/>
          </v:shape>
          <o:OLEObject Type="Embed" ProgID="Equation.DSMT4" ShapeID="_x0000_i1123" DrawAspect="Content" ObjectID="_1659087953" r:id="rId205"/>
        </w:objec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1160" w:dyaOrig="279" w14:anchorId="642C1398">
          <v:shape id="_x0000_i1124" type="#_x0000_t75" style="width:57.75pt;height:14.25pt" o:ole="">
            <v:imagedata r:id="rId206" o:title=""/>
          </v:shape>
          <o:OLEObject Type="Embed" ProgID="Equation.DSMT4" ShapeID="_x0000_i1124" DrawAspect="Content" ObjectID="_1659087954" r:id="rId207"/>
        </w:objec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1420" w:dyaOrig="279" w14:anchorId="09F89C71">
          <v:shape id="_x0000_i1125" type="#_x0000_t75" style="width:71.15pt;height:14.25pt" o:ole="">
            <v:imagedata r:id="rId208" o:title=""/>
          </v:shape>
          <o:OLEObject Type="Embed" ProgID="Equation.DSMT4" ShapeID="_x0000_i1125" DrawAspect="Content" ObjectID="_1659087955" r:id="rId209"/>
        </w:object>
      </w:r>
    </w:p>
    <w:p w14:paraId="10C8799D" w14:textId="77777777" w:rsidR="00DE01AE" w:rsidRPr="00BA71AA" w:rsidRDefault="004151F9" w:rsidP="0076013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DE01AE" w:rsidRPr="00BA71A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20" w:dyaOrig="260" w14:anchorId="219655F2">
          <v:shape id="_x0000_i1126" type="#_x0000_t75" style="width:31pt;height:12.55pt" o:ole="">
            <v:imagedata r:id="rId210" o:title=""/>
          </v:shape>
          <o:OLEObject Type="Embed" ProgID="Equation.DSMT4" ShapeID="_x0000_i1126" DrawAspect="Content" ObjectID="_1659087956" r:id="rId211"/>
        </w:objec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DE01AE" w:rsidRPr="00BA71A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60" w14:anchorId="1F6BF5EA">
          <v:shape id="_x0000_i1127" type="#_x0000_t75" style="width:32.65pt;height:12.55pt" o:ole="">
            <v:imagedata r:id="rId212" o:title=""/>
          </v:shape>
          <o:OLEObject Type="Embed" ProgID="Equation.DSMT4" ShapeID="_x0000_i1127" DrawAspect="Content" ObjectID="_1659087957" r:id="rId213"/>
        </w:objec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c)  </w:t>
      </w:r>
      <w:r w:rsidR="00DE01AE" w:rsidRPr="00BA71A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 w14:anchorId="0BC5D30D">
          <v:shape id="_x0000_i1128" type="#_x0000_t75" style="width:41pt;height:12.55pt" o:ole="">
            <v:imagedata r:id="rId214" o:title=""/>
          </v:shape>
          <o:OLEObject Type="Embed" ProgID="Equation.DSMT4" ShapeID="_x0000_i1128" DrawAspect="Content" ObjectID="_1659087958" r:id="rId215"/>
        </w:objec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14:paraId="75EE4516" w14:textId="77777777" w:rsidR="00DE01AE" w:rsidRDefault="00DE01AE" w:rsidP="0076013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BA71A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780" w:dyaOrig="660" w14:anchorId="3F3E4050">
          <v:shape id="_x0000_i1129" type="#_x0000_t75" style="width:39.35pt;height:32.65pt" o:ole="">
            <v:imagedata r:id="rId216" o:title=""/>
          </v:shape>
          <o:OLEObject Type="Embed" ProgID="Equation.DSMT4" ShapeID="_x0000_i1129" DrawAspect="Content" ObjectID="_1659087959" r:id="rId217"/>
        </w:objec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e) </w:t>
      </w:r>
      <w:r w:rsidRPr="00BA71A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680" w:dyaOrig="660" w14:anchorId="52360571">
          <v:shape id="_x0000_i1130" type="#_x0000_t75" style="width:33.5pt;height:32.65pt" o:ole="">
            <v:imagedata r:id="rId218" o:title=""/>
          </v:shape>
          <o:OLEObject Type="Embed" ProgID="Equation.DSMT4" ShapeID="_x0000_i1130" DrawAspect="Content" ObjectID="_1659087960" r:id="rId219"/>
        </w:objec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f) </w:t>
      </w:r>
      <w:r w:rsidRPr="00BA71A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780" w:dyaOrig="660" w14:anchorId="7D7BABB8">
          <v:shape id="_x0000_i1131" type="#_x0000_t75" style="width:39.35pt;height:32.65pt" o:ole="">
            <v:imagedata r:id="rId220" o:title=""/>
          </v:shape>
          <o:OLEObject Type="Embed" ProgID="Equation.DSMT4" ShapeID="_x0000_i1131" DrawAspect="Content" ObjectID="_1659087961" r:id="rId221"/>
        </w:objec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50DD6104" w14:textId="77777777" w:rsidR="007021C1" w:rsidRDefault="007021C1" w:rsidP="0076013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Biến đổi VP = VT hoặc ngược lại.</w:t>
      </w:r>
    </w:p>
    <w:p w14:paraId="57DFB264" w14:textId="77777777" w:rsidR="007021C1" w:rsidRPr="00BA71AA" w:rsidRDefault="007E1CAD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021C1">
        <w:rPr>
          <w:rFonts w:ascii="Palatino Linotype" w:hAnsi="Palatino Linotype"/>
          <w:sz w:val="24"/>
          <w:szCs w:val="24"/>
        </w:rPr>
        <w:t>a)</w:t>
      </w:r>
      <w:r w:rsidRPr="007E1CAD">
        <w:rPr>
          <w:rFonts w:ascii="Palatino Linotype" w:hAnsi="Palatino Linotype"/>
          <w:position w:val="-16"/>
          <w:sz w:val="24"/>
          <w:szCs w:val="24"/>
        </w:rPr>
        <w:object w:dxaOrig="2160" w:dyaOrig="520" w14:anchorId="0C77B2B9">
          <v:shape id="_x0000_i1132" type="#_x0000_t75" style="width:108pt;height:25.95pt" o:ole="">
            <v:imagedata r:id="rId222" o:title=""/>
          </v:shape>
          <o:OLEObject Type="Embed" ProgID="Equation.DSMT4" ShapeID="_x0000_i1132" DrawAspect="Content" ObjectID="_1659087962" r:id="rId223"/>
        </w:object>
      </w:r>
      <w:r w:rsidR="00E90D0F">
        <w:rPr>
          <w:rFonts w:ascii="Palatino Linotype" w:hAnsi="Palatino Linotype"/>
          <w:sz w:val="24"/>
          <w:szCs w:val="24"/>
        </w:rPr>
        <w:t xml:space="preserve"> </w:t>
      </w:r>
      <w:r w:rsidR="00E90D0F">
        <w:rPr>
          <w:rFonts w:ascii="Palatino Linotype" w:hAnsi="Palatino Linotype"/>
          <w:sz w:val="24"/>
          <w:szCs w:val="24"/>
        </w:rPr>
        <w:tab/>
      </w:r>
      <w:r w:rsidR="00E90D0F">
        <w:rPr>
          <w:rFonts w:ascii="Palatino Linotype" w:hAnsi="Palatino Linotype"/>
          <w:sz w:val="24"/>
          <w:szCs w:val="24"/>
        </w:rPr>
        <w:tab/>
      </w:r>
      <w:r w:rsidR="00E90D0F"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>b)</w:t>
      </w:r>
      <w:r w:rsidRPr="007E1CAD">
        <w:rPr>
          <w:rFonts w:ascii="Palatino Linotype" w:hAnsi="Palatino Linotype"/>
          <w:position w:val="-32"/>
          <w:sz w:val="24"/>
          <w:szCs w:val="24"/>
        </w:rPr>
        <w:object w:dxaOrig="2299" w:dyaOrig="820" w14:anchorId="671026DD">
          <v:shape id="_x0000_i1133" type="#_x0000_t75" style="width:114.7pt;height:41pt" o:ole="">
            <v:imagedata r:id="rId224" o:title=""/>
          </v:shape>
          <o:OLEObject Type="Embed" ProgID="Equation.DSMT4" ShapeID="_x0000_i1133" DrawAspect="Content" ObjectID="_1659087963" r:id="rId225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14:paraId="3BCB7B4C" w14:textId="77777777" w:rsidR="007E1CAD" w:rsidRDefault="00E90D0F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c) </w:t>
      </w:r>
      <w:r w:rsidR="007E1CAD" w:rsidRPr="007E1CAD">
        <w:rPr>
          <w:rFonts w:ascii="Palatino Linotype" w:hAnsi="Palatino Linotype"/>
          <w:position w:val="-18"/>
          <w:sz w:val="24"/>
          <w:szCs w:val="24"/>
        </w:rPr>
        <w:object w:dxaOrig="5840" w:dyaOrig="560" w14:anchorId="71AFED4F">
          <v:shape id="_x0000_i1134" type="#_x0000_t75" style="width:291.35pt;height:27.65pt" o:ole="">
            <v:imagedata r:id="rId226" o:title=""/>
          </v:shape>
          <o:OLEObject Type="Embed" ProgID="Equation.DSMT4" ShapeID="_x0000_i1134" DrawAspect="Content" ObjectID="_1659087964" r:id="rId227"/>
        </w:object>
      </w:r>
      <w:r w:rsidR="007021C1">
        <w:rPr>
          <w:rFonts w:ascii="Palatino Linotype" w:hAnsi="Palatino Linotype"/>
          <w:sz w:val="24"/>
          <w:szCs w:val="24"/>
        </w:rPr>
        <w:t xml:space="preserve"> </w:t>
      </w:r>
    </w:p>
    <w:p w14:paraId="0845EBB4" w14:textId="77777777" w:rsidR="007021C1" w:rsidRPr="00BA71AA" w:rsidRDefault="00E90D0F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>d)</w:t>
      </w:r>
      <w:r w:rsidR="007E1CAD" w:rsidRPr="007E1CAD">
        <w:rPr>
          <w:rFonts w:ascii="Palatino Linotype" w:hAnsi="Palatino Linotype"/>
          <w:position w:val="-16"/>
          <w:sz w:val="24"/>
          <w:szCs w:val="24"/>
        </w:rPr>
        <w:object w:dxaOrig="3360" w:dyaOrig="520" w14:anchorId="052FE7AA">
          <v:shape id="_x0000_i1135" type="#_x0000_t75" style="width:168.3pt;height:25.95pt" o:ole="">
            <v:imagedata r:id="rId228" o:title=""/>
          </v:shape>
          <o:OLEObject Type="Embed" ProgID="Equation.DSMT4" ShapeID="_x0000_i1135" DrawAspect="Content" ObjectID="_1659087965" r:id="rId229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14:paraId="7D700ABD" w14:textId="77777777" w:rsidR="007021C1" w:rsidRPr="002479DD" w:rsidRDefault="00E90D0F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021C1" w:rsidRPr="002479DD">
        <w:rPr>
          <w:rFonts w:ascii="Palatino Linotype" w:hAnsi="Palatino Linotype"/>
          <w:sz w:val="24"/>
          <w:szCs w:val="24"/>
        </w:rPr>
        <w:t xml:space="preserve">a) </w:t>
      </w:r>
      <w:r w:rsidR="002E2663" w:rsidRPr="002E2663">
        <w:rPr>
          <w:rFonts w:ascii="Palatino Linotype" w:hAnsi="Palatino Linotype"/>
          <w:position w:val="-16"/>
          <w:sz w:val="24"/>
          <w:szCs w:val="24"/>
        </w:rPr>
        <w:object w:dxaOrig="2220" w:dyaOrig="520" w14:anchorId="19D710E5">
          <v:shape id="_x0000_i1136" type="#_x0000_t75" style="width:111.35pt;height:25.95pt" o:ole="">
            <v:imagedata r:id="rId230" o:title=""/>
          </v:shape>
          <o:OLEObject Type="Embed" ProgID="Equation.DSMT4" ShapeID="_x0000_i1136" DrawAspect="Content" ObjectID="_1659087966" r:id="rId231"/>
        </w:object>
      </w:r>
      <w:r w:rsidR="0096772E">
        <w:rPr>
          <w:rFonts w:ascii="Palatino Linotype" w:hAnsi="Palatino Linotype"/>
          <w:sz w:val="24"/>
          <w:szCs w:val="24"/>
        </w:rPr>
        <w:t xml:space="preserve"> </w:t>
      </w:r>
      <w:r w:rsidR="0096772E">
        <w:rPr>
          <w:rFonts w:ascii="Palatino Linotype" w:hAnsi="Palatino Linotype"/>
          <w:sz w:val="24"/>
          <w:szCs w:val="24"/>
        </w:rPr>
        <w:tab/>
      </w:r>
      <w:r w:rsidR="0096772E">
        <w:rPr>
          <w:rFonts w:ascii="Palatino Linotype" w:hAnsi="Palatino Linotype"/>
          <w:sz w:val="24"/>
          <w:szCs w:val="24"/>
        </w:rPr>
        <w:tab/>
      </w:r>
      <w:r w:rsidR="0096772E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 xml:space="preserve">b) </w:t>
      </w:r>
      <w:r w:rsidR="0096772E" w:rsidRPr="00ED45E7">
        <w:rPr>
          <w:rFonts w:ascii="Palatino Linotype" w:hAnsi="Palatino Linotype"/>
          <w:position w:val="-32"/>
          <w:sz w:val="24"/>
          <w:szCs w:val="24"/>
        </w:rPr>
        <w:object w:dxaOrig="2700" w:dyaOrig="820" w14:anchorId="6AAFD424">
          <v:shape id="_x0000_i1137" type="#_x0000_t75" style="width:134.8pt;height:41pt" o:ole="">
            <v:imagedata r:id="rId232" o:title=""/>
          </v:shape>
          <o:OLEObject Type="Embed" ProgID="Equation.DSMT4" ShapeID="_x0000_i1137" DrawAspect="Content" ObjectID="_1659087967" r:id="rId233"/>
        </w:object>
      </w:r>
      <w:r w:rsidR="007021C1" w:rsidRPr="002479DD">
        <w:rPr>
          <w:rFonts w:ascii="Palatino Linotype" w:hAnsi="Palatino Linotype"/>
          <w:sz w:val="24"/>
          <w:szCs w:val="24"/>
        </w:rPr>
        <w:t xml:space="preserve"> </w:t>
      </w:r>
    </w:p>
    <w:p w14:paraId="4E58F742" w14:textId="77777777" w:rsidR="007021C1" w:rsidRPr="002479DD" w:rsidRDefault="00E90D0F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 xml:space="preserve">c) </w:t>
      </w:r>
      <w:r w:rsidR="0096772E" w:rsidRPr="002479DD">
        <w:rPr>
          <w:rFonts w:ascii="Palatino Linotype" w:hAnsi="Palatino Linotype"/>
          <w:position w:val="-16"/>
          <w:sz w:val="24"/>
          <w:szCs w:val="24"/>
        </w:rPr>
        <w:object w:dxaOrig="1719" w:dyaOrig="520" w14:anchorId="766A56B2">
          <v:shape id="_x0000_i1138" type="#_x0000_t75" style="width:86.25pt;height:25.1pt" o:ole="">
            <v:imagedata r:id="rId234" o:title=""/>
          </v:shape>
          <o:OLEObject Type="Embed" ProgID="Equation.DSMT4" ShapeID="_x0000_i1138" DrawAspect="Content" ObjectID="_1659087968" r:id="rId235"/>
        </w:object>
      </w:r>
      <w:r w:rsidR="007021C1" w:rsidRPr="002479DD">
        <w:rPr>
          <w:rFonts w:ascii="Palatino Linotype" w:hAnsi="Palatino Linotype"/>
          <w:sz w:val="24"/>
          <w:szCs w:val="24"/>
        </w:rPr>
        <w:t xml:space="preserve"> </w:t>
      </w:r>
      <w:r w:rsidR="007021C1" w:rsidRPr="002479DD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ab/>
        <w:t xml:space="preserve">d) </w:t>
      </w:r>
      <w:r w:rsidR="00546F51" w:rsidRPr="00546F51">
        <w:rPr>
          <w:rFonts w:ascii="Palatino Linotype" w:hAnsi="Palatino Linotype"/>
          <w:position w:val="-16"/>
          <w:sz w:val="24"/>
          <w:szCs w:val="24"/>
        </w:rPr>
        <w:object w:dxaOrig="2940" w:dyaOrig="520" w14:anchorId="688CE0E6">
          <v:shape id="_x0000_i1139" type="#_x0000_t75" style="width:147.35pt;height:25.95pt" o:ole="">
            <v:imagedata r:id="rId236" o:title=""/>
          </v:shape>
          <o:OLEObject Type="Embed" ProgID="Equation.DSMT4" ShapeID="_x0000_i1139" DrawAspect="Content" ObjectID="_1659087969" r:id="rId237"/>
        </w:object>
      </w:r>
      <w:r w:rsidR="007021C1" w:rsidRPr="002479DD">
        <w:rPr>
          <w:rFonts w:ascii="Palatino Linotype" w:hAnsi="Palatino Linotype"/>
          <w:sz w:val="24"/>
          <w:szCs w:val="24"/>
        </w:rPr>
        <w:t xml:space="preserve"> </w:t>
      </w:r>
    </w:p>
    <w:p w14:paraId="46128FE5" w14:textId="77777777" w:rsidR="007021C1" w:rsidRPr="00BA71AA" w:rsidRDefault="00E90D0F" w:rsidP="0076013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a) </w:t>
      </w:r>
      <w:r w:rsidR="00F4347A" w:rsidRPr="00F4347A">
        <w:rPr>
          <w:rFonts w:ascii="Palatino Linotype" w:hAnsi="Palatino Linotype"/>
          <w:position w:val="-16"/>
          <w:sz w:val="24"/>
          <w:szCs w:val="24"/>
        </w:rPr>
        <w:object w:dxaOrig="2720" w:dyaOrig="520" w14:anchorId="7F9CC9AB">
          <v:shape id="_x0000_i1140" type="#_x0000_t75" style="width:135.65pt;height:25.95pt" o:ole="">
            <v:imagedata r:id="rId238" o:title=""/>
          </v:shape>
          <o:OLEObject Type="Embed" ProgID="Equation.DSMT4" ShapeID="_x0000_i1140" DrawAspect="Content" ObjectID="_1659087970" r:id="rId239"/>
        </w:object>
      </w:r>
      <w:r w:rsidR="00F4347A">
        <w:rPr>
          <w:rFonts w:ascii="Palatino Linotype" w:hAnsi="Palatino Linotype"/>
          <w:sz w:val="24"/>
          <w:szCs w:val="24"/>
        </w:rPr>
        <w:t xml:space="preserve"> </w:t>
      </w:r>
      <w:r w:rsidR="00F4347A">
        <w:rPr>
          <w:rFonts w:ascii="Palatino Linotype" w:hAnsi="Palatino Linotype"/>
          <w:sz w:val="24"/>
          <w:szCs w:val="24"/>
        </w:rPr>
        <w:tab/>
      </w:r>
      <w:r w:rsidR="00F4347A">
        <w:rPr>
          <w:rFonts w:ascii="Palatino Linotype" w:hAnsi="Palatino Linotype"/>
          <w:sz w:val="24"/>
          <w:szCs w:val="24"/>
        </w:rPr>
        <w:tab/>
      </w:r>
      <w:r w:rsidR="00F4347A"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b) </w:t>
      </w:r>
      <w:r w:rsidRPr="00E90D0F">
        <w:rPr>
          <w:rFonts w:ascii="Palatino Linotype" w:hAnsi="Palatino Linotype"/>
          <w:position w:val="-16"/>
          <w:sz w:val="24"/>
          <w:szCs w:val="24"/>
        </w:rPr>
        <w:object w:dxaOrig="3200" w:dyaOrig="520" w14:anchorId="3CF19776">
          <v:shape id="_x0000_i1141" type="#_x0000_t75" style="width:159.9pt;height:25.95pt" o:ole="">
            <v:imagedata r:id="rId240" o:title=""/>
          </v:shape>
          <o:OLEObject Type="Embed" ProgID="Equation.DSMT4" ShapeID="_x0000_i1141" DrawAspect="Content" ObjectID="_1659087971" r:id="rId241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14:paraId="512713C4" w14:textId="77777777" w:rsidR="007021C1" w:rsidRPr="00BA71AA" w:rsidRDefault="00E90D0F" w:rsidP="00760131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c) </w:t>
      </w:r>
      <w:r w:rsidRPr="00E90D0F">
        <w:rPr>
          <w:rFonts w:ascii="Palatino Linotype" w:hAnsi="Palatino Linotype"/>
          <w:position w:val="-16"/>
          <w:sz w:val="24"/>
          <w:szCs w:val="24"/>
        </w:rPr>
        <w:object w:dxaOrig="3620" w:dyaOrig="520" w14:anchorId="1B4C6AE7">
          <v:shape id="_x0000_i1142" type="#_x0000_t75" style="width:181.65pt;height:25.95pt" o:ole="">
            <v:imagedata r:id="rId242" o:title=""/>
          </v:shape>
          <o:OLEObject Type="Embed" ProgID="Equation.DSMT4" ShapeID="_x0000_i1142" DrawAspect="Content" ObjectID="_1659087972" r:id="rId243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  <w:r w:rsidR="007021C1" w:rsidRPr="00BA71AA">
        <w:rPr>
          <w:rFonts w:ascii="Palatino Linotype" w:hAnsi="Palatino Linotype"/>
          <w:sz w:val="24"/>
          <w:szCs w:val="24"/>
        </w:rPr>
        <w:tab/>
      </w:r>
      <w:r w:rsidR="007021C1" w:rsidRPr="00BA71AA"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d) </w:t>
      </w:r>
      <w:r w:rsidRPr="00E90D0F">
        <w:rPr>
          <w:rFonts w:ascii="Palatino Linotype" w:hAnsi="Palatino Linotype"/>
          <w:position w:val="-16"/>
          <w:sz w:val="24"/>
          <w:szCs w:val="24"/>
        </w:rPr>
        <w:object w:dxaOrig="2540" w:dyaOrig="520" w14:anchorId="5DADDC02">
          <v:shape id="_x0000_i1143" type="#_x0000_t75" style="width:126.4pt;height:25.95pt" o:ole="">
            <v:imagedata r:id="rId244" o:title=""/>
          </v:shape>
          <o:OLEObject Type="Embed" ProgID="Equation.DSMT4" ShapeID="_x0000_i1143" DrawAspect="Content" ObjectID="_1659087973" r:id="rId245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14:paraId="632E1C4B" w14:textId="77777777" w:rsidR="00E90D0F" w:rsidRDefault="00E90D0F" w:rsidP="0076013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0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Gọi 4 số tự nhiên liên tiếp lần lượt là </w:t>
      </w:r>
      <w:r w:rsidRPr="00E90D0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639" w:dyaOrig="320" w14:anchorId="71DE2C7D">
          <v:shape id="_x0000_i1144" type="#_x0000_t75" style="width:32.65pt;height:15.9pt" o:ole="">
            <v:imagedata r:id="rId246" o:title=""/>
          </v:shape>
          <o:OLEObject Type="Embed" ProgID="Equation.DSMT4" ShapeID="_x0000_i1144" DrawAspect="Content" ObjectID="_1659087974" r:id="rId247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90D0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 w14:anchorId="735DA999">
          <v:shape id="_x0000_i1145" type="#_x0000_t75" style="width:29.3pt;height:12.55pt" o:ole="">
            <v:imagedata r:id="rId248" o:title=""/>
          </v:shape>
          <o:OLEObject Type="Embed" ProgID="Equation.DSMT4" ShapeID="_x0000_i1145" DrawAspect="Content" ObjectID="_1659087975" r:id="rId249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E90D0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0" w:dyaOrig="260" w14:anchorId="6B404BE3">
          <v:shape id="_x0000_i1146" type="#_x0000_t75" style="width:11.7pt;height:12.55pt" o:ole="">
            <v:imagedata r:id="rId250" o:title=""/>
          </v:shape>
          <o:OLEObject Type="Embed" ProgID="Equation.DSMT4" ShapeID="_x0000_i1146" DrawAspect="Content" ObjectID="_1659087976" r:id="rId251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90D0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 w14:anchorId="1CAC46AB">
          <v:shape id="_x0000_i1147" type="#_x0000_t75" style="width:29.3pt;height:14.25pt" o:ole="">
            <v:imagedata r:id="rId252" o:title=""/>
          </v:shape>
          <o:OLEObject Type="Embed" ProgID="Equation.DSMT4" ShapeID="_x0000_i1147" DrawAspect="Content" ObjectID="_1659087977" r:id="rId253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(</w:t>
      </w:r>
      <w:r w:rsidRPr="00E90D0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00" w:dyaOrig="320" w14:anchorId="181FC3B3">
          <v:shape id="_x0000_i1148" type="#_x0000_t75" style="width:65.3pt;height:15.9pt" o:ole="">
            <v:imagedata r:id="rId254" o:title=""/>
          </v:shape>
          <o:OLEObject Type="Embed" ProgID="Equation.DSMT4" ShapeID="_x0000_i1148" DrawAspect="Content" ObjectID="_1659087978" r:id="rId255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719EE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14:paraId="7B005E22" w14:textId="77777777" w:rsidR="00E90D0F" w:rsidRDefault="00E90D0F" w:rsidP="0076013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Ta có: </w:t>
      </w:r>
      <w:r w:rsidRPr="00E90D0F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7720" w:dyaOrig="480" w14:anchorId="15A358A3">
          <v:shape id="_x0000_i1149" type="#_x0000_t75" style="width:386.8pt;height:24.3pt" o:ole="">
            <v:imagedata r:id="rId256" o:title=""/>
          </v:shape>
          <o:OLEObject Type="Embed" ProgID="Equation.DSMT4" ShapeID="_x0000_i1149" DrawAspect="Content" ObjectID="_1659087979" r:id="rId257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582825FA" w14:textId="77777777" w:rsidR="00E90D0F" w:rsidRDefault="00E90D0F" w:rsidP="0076013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đặt </w:t>
      </w:r>
      <w:r w:rsidRPr="00E90D0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20" w:dyaOrig="320" w14:anchorId="368C17F1">
          <v:shape id="_x0000_i1150" type="#_x0000_t75" style="width:56.1pt;height:15.9pt" o:ole="">
            <v:imagedata r:id="rId258" o:title=""/>
          </v:shape>
          <o:OLEObject Type="Embed" ProgID="Equation.DSMT4" ShapeID="_x0000_i1150" DrawAspect="Content" ObjectID="_1659087980" r:id="rId259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khi đó </w:t>
      </w:r>
      <w:r w:rsidR="00D719EE" w:rsidRPr="00E90D0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459" w:dyaOrig="520" w14:anchorId="377F5144">
          <v:shape id="_x0000_i1151" type="#_x0000_t75" style="width:222.7pt;height:25.95pt" o:ole="">
            <v:imagedata r:id="rId260" o:title=""/>
          </v:shape>
          <o:OLEObject Type="Embed" ProgID="Equation.DSMT4" ShapeID="_x0000_i1151" DrawAspect="Content" ObjectID="_1659087981" r:id="rId261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1745C9C1" w14:textId="77777777" w:rsidR="007021C1" w:rsidRPr="00C1551A" w:rsidRDefault="00D719EE" w:rsidP="0076013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719EE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2180" w:dyaOrig="560" w14:anchorId="2A5D79F1">
          <v:shape id="_x0000_i1152" type="#_x0000_t75" style="width:108.85pt;height:27.65pt" o:ole="">
            <v:imagedata r:id="rId262" o:title=""/>
          </v:shape>
          <o:OLEObject Type="Embed" ProgID="Equation.DSMT4" ShapeID="_x0000_i1152" DrawAspect="Content" ObjectID="_1659087982" r:id="rId263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. Vậy </w:t>
      </w:r>
      <w:r w:rsidRPr="00D719E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20" w:dyaOrig="279" w14:anchorId="5F1BDD07">
          <v:shape id="_x0000_i1153" type="#_x0000_t75" style="width:31pt;height:14.25pt" o:ole="">
            <v:imagedata r:id="rId264" o:title=""/>
          </v:shape>
          <o:OLEObject Type="Embed" ProgID="Equation.DSMT4" ShapeID="_x0000_i1153" DrawAspect="Content" ObjectID="_1659087983" r:id="rId265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 là một số chính phương.</w:t>
      </w:r>
    </w:p>
    <w:p w14:paraId="6B59B419" w14:textId="77777777" w:rsidR="00B576B5" w:rsidRPr="00BA71AA" w:rsidRDefault="000E286D" w:rsidP="0076013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RẮC NGHIỆ</w:t>
      </w:r>
      <w:r w:rsidR="008933CB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14:paraId="6B5F0BC1" w14:textId="77777777" w:rsidR="008A6918" w:rsidRPr="00BA71AA" w:rsidRDefault="00B576B5" w:rsidP="00760131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sz w:val="24"/>
          <w:szCs w:val="24"/>
        </w:rPr>
        <w:tab/>
      </w:r>
    </w:p>
    <w:sectPr w:rsidR="008A6918" w:rsidRPr="00BA71AA" w:rsidSect="00ED3431">
      <w:headerReference w:type="default" r:id="rId266"/>
      <w:footerReference w:type="default" r:id="rId26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DD0E71" w14:textId="77777777" w:rsidR="00E0294C" w:rsidRDefault="00E0294C" w:rsidP="00B52ADD">
      <w:pPr>
        <w:spacing w:after="0" w:line="240" w:lineRule="auto"/>
      </w:pPr>
      <w:r>
        <w:separator/>
      </w:r>
    </w:p>
  </w:endnote>
  <w:endnote w:type="continuationSeparator" w:id="0">
    <w:p w14:paraId="39FECBE3" w14:textId="77777777" w:rsidR="00E0294C" w:rsidRDefault="00E0294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EE7FA03" w14:textId="77777777" w:rsidR="00760131" w:rsidRPr="006E2E7D" w:rsidRDefault="0076013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2D4B06CC" wp14:editId="32507CA7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4CAE384" wp14:editId="0687186C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7C09611" wp14:editId="0249D1D0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05E3FB4" w14:textId="77777777" w:rsidR="00760131" w:rsidRPr="00B52ADD" w:rsidRDefault="0076013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2ABEA659" w14:textId="77777777" w:rsidR="00760131" w:rsidRDefault="0076013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474049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E7DF4" w:rsidRDefault="00AE7DF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E9E400" w14:textId="77777777" w:rsidR="00E0294C" w:rsidRDefault="00E0294C" w:rsidP="00B52ADD">
      <w:pPr>
        <w:spacing w:after="0" w:line="240" w:lineRule="auto"/>
      </w:pPr>
      <w:r>
        <w:separator/>
      </w:r>
    </w:p>
  </w:footnote>
  <w:footnote w:type="continuationSeparator" w:id="0">
    <w:p w14:paraId="4006BC54" w14:textId="77777777" w:rsidR="00E0294C" w:rsidRDefault="00E0294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D7DC58" w14:textId="09EDB3DC" w:rsidR="00760131" w:rsidRDefault="0076013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1712C47" wp14:editId="2DBC8A58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351410AF" wp14:editId="5DD0E4A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502BE8D" w14:textId="77777777" w:rsidR="00760131" w:rsidRPr="00B52ADD" w:rsidRDefault="0076013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7D5BD01D" wp14:editId="7F19AF3F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82059C6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996C78B" wp14:editId="58722039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434E76E0" w14:textId="77777777" w:rsidR="00760131" w:rsidRDefault="0076013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E7DF4" w:rsidRDefault="00AE7DF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0" w15:restartNumberingAfterBreak="0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CF9289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1"/>
  </w:num>
  <w:num w:numId="4">
    <w:abstractNumId w:val="4"/>
  </w:num>
  <w:num w:numId="5">
    <w:abstractNumId w:val="6"/>
  </w:num>
  <w:num w:numId="6">
    <w:abstractNumId w:val="3"/>
  </w:num>
  <w:num w:numId="7">
    <w:abstractNumId w:val="10"/>
  </w:num>
  <w:num w:numId="8">
    <w:abstractNumId w:val="8"/>
  </w:num>
  <w:num w:numId="9">
    <w:abstractNumId w:val="0"/>
  </w:num>
  <w:num w:numId="10">
    <w:abstractNumId w:val="5"/>
  </w:num>
  <w:num w:numId="11">
    <w:abstractNumId w:val="2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E0503"/>
    <w:rsid w:val="00212456"/>
    <w:rsid w:val="00216B13"/>
    <w:rsid w:val="00217E9E"/>
    <w:rsid w:val="002336DE"/>
    <w:rsid w:val="00237B06"/>
    <w:rsid w:val="00243BDF"/>
    <w:rsid w:val="002479DD"/>
    <w:rsid w:val="002A609B"/>
    <w:rsid w:val="002C6875"/>
    <w:rsid w:val="002E25A0"/>
    <w:rsid w:val="002E2663"/>
    <w:rsid w:val="002F3964"/>
    <w:rsid w:val="00315B2B"/>
    <w:rsid w:val="003255EF"/>
    <w:rsid w:val="00337604"/>
    <w:rsid w:val="00343997"/>
    <w:rsid w:val="00345A98"/>
    <w:rsid w:val="00355536"/>
    <w:rsid w:val="0036681A"/>
    <w:rsid w:val="003806E2"/>
    <w:rsid w:val="00386DD4"/>
    <w:rsid w:val="003A7A67"/>
    <w:rsid w:val="003C6F78"/>
    <w:rsid w:val="003D07AF"/>
    <w:rsid w:val="003D7DDD"/>
    <w:rsid w:val="00400273"/>
    <w:rsid w:val="004028A9"/>
    <w:rsid w:val="004044F8"/>
    <w:rsid w:val="00406036"/>
    <w:rsid w:val="004151F9"/>
    <w:rsid w:val="00421FF9"/>
    <w:rsid w:val="00474049"/>
    <w:rsid w:val="004855FD"/>
    <w:rsid w:val="00497183"/>
    <w:rsid w:val="004C5E7C"/>
    <w:rsid w:val="004D377E"/>
    <w:rsid w:val="004E7A57"/>
    <w:rsid w:val="004E7DCE"/>
    <w:rsid w:val="00500986"/>
    <w:rsid w:val="00534827"/>
    <w:rsid w:val="00546F51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60131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F193E"/>
    <w:rsid w:val="00825BBE"/>
    <w:rsid w:val="008432C5"/>
    <w:rsid w:val="00843647"/>
    <w:rsid w:val="00854EC6"/>
    <w:rsid w:val="008933CB"/>
    <w:rsid w:val="008A6918"/>
    <w:rsid w:val="008B2AA2"/>
    <w:rsid w:val="008B4879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A31FF"/>
    <w:rsid w:val="009A4B17"/>
    <w:rsid w:val="009B0F66"/>
    <w:rsid w:val="009C6148"/>
    <w:rsid w:val="00A010C1"/>
    <w:rsid w:val="00A0426D"/>
    <w:rsid w:val="00A55CCD"/>
    <w:rsid w:val="00AB3D48"/>
    <w:rsid w:val="00AE5983"/>
    <w:rsid w:val="00AE7DF4"/>
    <w:rsid w:val="00B34DCC"/>
    <w:rsid w:val="00B52587"/>
    <w:rsid w:val="00B52ADD"/>
    <w:rsid w:val="00B576B5"/>
    <w:rsid w:val="00B950ED"/>
    <w:rsid w:val="00BA71AA"/>
    <w:rsid w:val="00BC5A49"/>
    <w:rsid w:val="00BD2FA5"/>
    <w:rsid w:val="00BD6D24"/>
    <w:rsid w:val="00BE7AD7"/>
    <w:rsid w:val="00C01AF9"/>
    <w:rsid w:val="00C1551A"/>
    <w:rsid w:val="00C65C78"/>
    <w:rsid w:val="00C66333"/>
    <w:rsid w:val="00C81F1C"/>
    <w:rsid w:val="00C90A9A"/>
    <w:rsid w:val="00CB50F0"/>
    <w:rsid w:val="00CD721E"/>
    <w:rsid w:val="00CE238B"/>
    <w:rsid w:val="00CF2776"/>
    <w:rsid w:val="00D16091"/>
    <w:rsid w:val="00D538D0"/>
    <w:rsid w:val="00D650EF"/>
    <w:rsid w:val="00D719EE"/>
    <w:rsid w:val="00D83FC7"/>
    <w:rsid w:val="00D967D8"/>
    <w:rsid w:val="00D97279"/>
    <w:rsid w:val="00D97DBC"/>
    <w:rsid w:val="00DE01AE"/>
    <w:rsid w:val="00E01D62"/>
    <w:rsid w:val="00E0294C"/>
    <w:rsid w:val="00E41D1A"/>
    <w:rsid w:val="00E54B7D"/>
    <w:rsid w:val="00E55C19"/>
    <w:rsid w:val="00E90D0F"/>
    <w:rsid w:val="00E9544A"/>
    <w:rsid w:val="00EB3CBB"/>
    <w:rsid w:val="00ED3431"/>
    <w:rsid w:val="00ED45E7"/>
    <w:rsid w:val="00EE2FBB"/>
    <w:rsid w:val="00EF1D62"/>
    <w:rsid w:val="00F161B5"/>
    <w:rsid w:val="00F30BF3"/>
    <w:rsid w:val="00F40941"/>
    <w:rsid w:val="00F4347A"/>
    <w:rsid w:val="00F46E7A"/>
    <w:rsid w:val="00F56350"/>
    <w:rsid w:val="00F76CB2"/>
    <w:rsid w:val="00FB00A7"/>
    <w:rsid w:val="00FD7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095796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65" Type="http://schemas.openxmlformats.org/officeDocument/2006/relationships/oleObject" Target="embeddings/oleObject12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header" Target="head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D1AC61-E362-43E6-A70D-3A485DA8A6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</TotalTime>
  <Pages>4</Pages>
  <Words>799</Words>
  <Characters>456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Hoa</cp:lastModifiedBy>
  <cp:revision>124</cp:revision>
  <cp:lastPrinted>2019-05-09T12:36:00Z</cp:lastPrinted>
  <dcterms:created xsi:type="dcterms:W3CDTF">2019-03-23T12:12:00Z</dcterms:created>
  <dcterms:modified xsi:type="dcterms:W3CDTF">2020-08-16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